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7.xml" ContentType="application/vnd.openxmlformats-officedocument.theme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theme/theme8.xml" ContentType="application/vnd.openxmlformats-officedocument.theme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theme/theme9.xml" ContentType="application/vnd.openxmlformats-officedocument.theme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theme/theme10.xml" ContentType="application/vnd.openxmlformats-officedocument.theme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theme/theme11.xml" ContentType="application/vnd.openxmlformats-officedocument.theme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theme/theme12.xml" ContentType="application/vnd.openxmlformats-officedocument.theme+xml"/>
  <Override PartName="/ppt/theme/theme1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0499146b1f2a4e0f" Type="http://schemas.microsoft.com/office/2007/relationships/ui/extensibility" Target="customUI/customUI14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  <p:sldMasterId id="2147483756" r:id="rId2"/>
    <p:sldMasterId id="2147483744" r:id="rId3"/>
    <p:sldMasterId id="2147483696" r:id="rId4"/>
    <p:sldMasterId id="2147483732" r:id="rId5"/>
    <p:sldMasterId id="2147483708" r:id="rId6"/>
    <p:sldMasterId id="2147483684" r:id="rId7"/>
    <p:sldMasterId id="2147483720" r:id="rId8"/>
    <p:sldMasterId id="2147483768" r:id="rId9"/>
    <p:sldMasterId id="2147483672" r:id="rId10"/>
    <p:sldMasterId id="2147483660" r:id="rId11"/>
    <p:sldMasterId id="2147483784" r:id="rId12"/>
  </p:sldMasterIdLst>
  <p:notesMasterIdLst>
    <p:notesMasterId r:id="rId31"/>
  </p:notesMasterIdLst>
  <p:sldIdLst>
    <p:sldId id="341" r:id="rId13"/>
    <p:sldId id="280" r:id="rId14"/>
    <p:sldId id="454" r:id="rId15"/>
    <p:sldId id="469" r:id="rId16"/>
    <p:sldId id="455" r:id="rId17"/>
    <p:sldId id="471" r:id="rId18"/>
    <p:sldId id="476" r:id="rId19"/>
    <p:sldId id="458" r:id="rId20"/>
    <p:sldId id="304" r:id="rId21"/>
    <p:sldId id="444" r:id="rId22"/>
    <p:sldId id="474" r:id="rId23"/>
    <p:sldId id="445" r:id="rId24"/>
    <p:sldId id="446" r:id="rId25"/>
    <p:sldId id="448" r:id="rId26"/>
    <p:sldId id="305" r:id="rId27"/>
    <p:sldId id="459" r:id="rId28"/>
    <p:sldId id="473" r:id="rId29"/>
    <p:sldId id="279" r:id="rId30"/>
  </p:sldIdLst>
  <p:sldSz cx="12192000" cy="6858000"/>
  <p:notesSz cx="6858000" cy="9144000"/>
  <p:embeddedFontLst>
    <p:embeddedFont>
      <p:font typeface=".VnTime" panose="020B7200000000000000" pitchFamily="34" charset="0"/>
      <p:regular r:id="rId32"/>
      <p:bold r:id="rId33"/>
      <p:italic r:id="rId34"/>
      <p:boldItalic r:id="rId35"/>
    </p:embeddedFont>
    <p:embeddedFont>
      <p:font typeface="Calibri" panose="020F0502020204030204" pitchFamily="34" charset="0"/>
      <p:regular r:id="rId36"/>
      <p:bold r:id="rId37"/>
      <p:italic r:id="rId38"/>
      <p:boldItalic r:id="rId39"/>
    </p:embeddedFont>
    <p:embeddedFont>
      <p:font typeface="Calibri Light" panose="020F0302020204030204" pitchFamily="34" charset="0"/>
      <p:regular r:id="rId40"/>
      <p:italic r:id="rId41"/>
    </p:embeddedFont>
    <p:embeddedFont>
      <p:font typeface="Cambria Math" panose="02040503050406030204" pitchFamily="18" charset="0"/>
      <p:regular r:id="rId42"/>
    </p:embeddedFont>
    <p:embeddedFont>
      <p:font typeface="VNI-Times" pitchFamily="2" charset="0"/>
      <p:regular r:id="rId43"/>
      <p:bold r:id="rId44"/>
      <p:italic r:id="rId45"/>
      <p:boldItalic r:id="rId46"/>
    </p:embeddedFont>
  </p:embeddedFontLst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E75919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3" autoAdjust="0"/>
    <p:restoredTop sz="94660"/>
  </p:normalViewPr>
  <p:slideViewPr>
    <p:cSldViewPr snapToGrid="0">
      <p:cViewPr varScale="1">
        <p:scale>
          <a:sx n="68" d="100"/>
          <a:sy n="68" d="100"/>
        </p:scale>
        <p:origin x="84" y="1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.xml"/><Relationship Id="rId18" Type="http://schemas.openxmlformats.org/officeDocument/2006/relationships/slide" Target="slides/slide6.xml"/><Relationship Id="rId26" Type="http://schemas.openxmlformats.org/officeDocument/2006/relationships/slide" Target="slides/slide14.xml"/><Relationship Id="rId39" Type="http://schemas.openxmlformats.org/officeDocument/2006/relationships/font" Target="fonts/font8.fntdata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9.xml"/><Relationship Id="rId34" Type="http://schemas.openxmlformats.org/officeDocument/2006/relationships/font" Target="fonts/font3.fntdata"/><Relationship Id="rId42" Type="http://schemas.openxmlformats.org/officeDocument/2006/relationships/font" Target="fonts/font11.fntdata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5.xml"/><Relationship Id="rId25" Type="http://schemas.openxmlformats.org/officeDocument/2006/relationships/slide" Target="slides/slide13.xml"/><Relationship Id="rId33" Type="http://schemas.openxmlformats.org/officeDocument/2006/relationships/font" Target="fonts/font2.fntdata"/><Relationship Id="rId38" Type="http://schemas.openxmlformats.org/officeDocument/2006/relationships/font" Target="fonts/font7.fntdata"/><Relationship Id="rId46" Type="http://schemas.openxmlformats.org/officeDocument/2006/relationships/font" Target="fonts/font15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4.xml"/><Relationship Id="rId20" Type="http://schemas.openxmlformats.org/officeDocument/2006/relationships/slide" Target="slides/slide8.xml"/><Relationship Id="rId29" Type="http://schemas.openxmlformats.org/officeDocument/2006/relationships/slide" Target="slides/slide17.xml"/><Relationship Id="rId41" Type="http://schemas.openxmlformats.org/officeDocument/2006/relationships/font" Target="fonts/font10.fntdata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2.xml"/><Relationship Id="rId32" Type="http://schemas.openxmlformats.org/officeDocument/2006/relationships/font" Target="fonts/font1.fntdata"/><Relationship Id="rId37" Type="http://schemas.openxmlformats.org/officeDocument/2006/relationships/font" Target="fonts/font6.fntdata"/><Relationship Id="rId40" Type="http://schemas.openxmlformats.org/officeDocument/2006/relationships/font" Target="fonts/font9.fntdata"/><Relationship Id="rId45" Type="http://schemas.openxmlformats.org/officeDocument/2006/relationships/font" Target="fonts/font14.fntdata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3.xml"/><Relationship Id="rId23" Type="http://schemas.openxmlformats.org/officeDocument/2006/relationships/slide" Target="slides/slide11.xml"/><Relationship Id="rId28" Type="http://schemas.openxmlformats.org/officeDocument/2006/relationships/slide" Target="slides/slide16.xml"/><Relationship Id="rId36" Type="http://schemas.openxmlformats.org/officeDocument/2006/relationships/font" Target="fonts/font5.fntdata"/><Relationship Id="rId49" Type="http://schemas.openxmlformats.org/officeDocument/2006/relationships/theme" Target="theme/theme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7.xml"/><Relationship Id="rId31" Type="http://schemas.openxmlformats.org/officeDocument/2006/relationships/notesMaster" Target="notesMasters/notesMaster1.xml"/><Relationship Id="rId44" Type="http://schemas.openxmlformats.org/officeDocument/2006/relationships/font" Target="fonts/font13.fntdata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2.xml"/><Relationship Id="rId22" Type="http://schemas.openxmlformats.org/officeDocument/2006/relationships/slide" Target="slides/slide10.xml"/><Relationship Id="rId27" Type="http://schemas.openxmlformats.org/officeDocument/2006/relationships/slide" Target="slides/slide15.xml"/><Relationship Id="rId30" Type="http://schemas.openxmlformats.org/officeDocument/2006/relationships/slide" Target="slides/slide18.xml"/><Relationship Id="rId35" Type="http://schemas.openxmlformats.org/officeDocument/2006/relationships/font" Target="fonts/font4.fntdata"/><Relationship Id="rId43" Type="http://schemas.openxmlformats.org/officeDocument/2006/relationships/font" Target="fonts/font12.fntdata"/><Relationship Id="rId48" Type="http://schemas.openxmlformats.org/officeDocument/2006/relationships/viewProps" Target="viewProps.xml"/><Relationship Id="rId8" Type="http://schemas.openxmlformats.org/officeDocument/2006/relationships/slideMaster" Target="slideMasters/slideMaster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BB3B92-5484-461E-89D5-50DB34F7A770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0586A8-FAC1-4B77-9CC9-E1C8A40D9305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59293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20725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en-US"/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="1"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>
              <a:defRPr sz="2500" b="1"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>
              <a:defRPr sz="2500" b="1"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264AA9C-48FF-44D5-9F02-068CE670619C}" type="slidenum">
              <a:rPr lang="vi-VN" altLang="en-US" sz="1300">
                <a:solidFill>
                  <a:prstClr val="black"/>
                </a:solidFill>
              </a:rPr>
              <a:pPr/>
              <a:t>1</a:t>
            </a:fld>
            <a:endParaRPr lang="vi-VN" altLang="en-US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62524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9A00893-798E-4F9A-9DB3-BBD62082E020}" type="slidenum">
              <a:rPr lang="en-US" smtClean="0"/>
              <a:pPr eaLnBrk="1" hangingPunct="1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0854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B340F7B3-D67C-4AD0-8FCE-8EE4A0366B58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464733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AA6180A-5EBD-4128-8ACB-273A50B944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924DCC1-3AB4-42A3-A0A6-F417405BD67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BC16C75-4BB6-44E8-9590-EB43B6F0C99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1640ECA-3A15-48A8-994F-CFEBB9B7D5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189A241-1079-4B83-BECA-DF24DE4226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61852358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5992F84-4837-4A1F-A9C0-86C0DD7F6E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2666F529-6CE2-4B6E-9F78-AEAECC1E74B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80BD98C-4A23-4D18-A479-7AB31B03F63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788006A-41DB-47CD-9F4A-4F63BF4101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CC88BF3-DFF1-45AE-A745-B9D16CDB7A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60932868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86482DC-584C-4F84-8C37-74A1F01E30B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A71CBB60-6465-4869-B2CA-5A8C0F2332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D64DD05-0D13-4C3F-AB7D-00C4092B258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9528D6F-4778-4C7D-91A0-AB70AD8B9D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B03EF72-78B8-4AB6-8A0B-2F78E9E3AB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75322522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45E106B-B959-49B1-B96E-CFEAD0B42FE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1D16C24C-5113-4273-BCFC-817FA156D5E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C9EA255-DC54-489F-9CA5-58D3C8EA230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517E229-FBC4-4983-8837-530ED07496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02A1670-8688-4868-9781-366397B974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62788003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AAA16B4-F3FD-489F-AA36-950D130151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8C51C49-6EF6-4222-B037-1E8043A8C5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80AB600-D54B-41EF-829D-9E895F085CB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E4A8094-AFAC-47E2-A1E2-316A2783EA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FCD51E6-3032-40E0-92AA-3F1C7099C1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6976529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29E9AA-ACEB-4012-B0E5-53B596FE0D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D65F27C-1867-4483-B718-A8715E311D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4B8C790-F943-4926-BC82-33C75B877F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EFD2871-8ABA-4A4C-B570-B4CBF70E7F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892F0CD-2D59-4DEB-93B5-946C2E6F9A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45816236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B312C98-5572-4D48-B566-3DDC91E009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37AD9FA6-657D-41E4-A448-DC7D89BD4B7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8AABCE2-23BC-484E-A38C-D69808461AC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C3706BB8-3965-47D2-98E9-8819986255D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EF68D51-7D4A-4470-8738-9F8384B15D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0C75017-C69F-46D5-A6D4-A0EA1597E7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59836057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2EE14AB-79B2-4763-9EB1-A6DB68BE8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F2EB3C1E-705C-4AB2-8A3A-D0895EB5454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C3CB66FF-4F2A-4789-A857-26F34D7E150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E2150FAE-4797-4ED6-984C-C3FDB470E8D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FEEED53-1845-4E91-A8BA-10FD109750E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7CD9C856-5810-4362-9F2A-AA41FAAC810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4A2E5A96-EB5C-4245-8B1B-DF241B71B6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24C116F5-9A68-4467-9C8F-7EE895232E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81519947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CABF118-9BB8-4B2A-AF8E-E8789C04E1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6C5B2556-61C7-4C4F-A0F0-1E286DBA43B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AD742640-7790-4EC0-8211-EB4DA66BF3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EA39C9A0-BB70-4912-8D60-959631AFF3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14899379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B1774615-5FE2-47A4-9DF0-3C4785E3E9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7AA5F533-A03A-4501-8098-AB981D6709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ECE65624-4369-45A1-8BDB-A4BDE9B042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94307655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280307F-161D-4DE2-967D-307919D37F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E77E04E-08D0-4AE0-943E-2CD5526DA5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D20C72C8-ED04-4067-9A30-4257767A7D6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495FEB59-FE37-4905-84EC-81071570027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F8FAC4C7-D6BC-4EC9-8877-59A5C171D7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6F53D4A-9908-44BB-BDCC-EF74C2503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827997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43B57C78-8096-42E1-8917-15E3CE0E974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2FD1F0A7-326A-4BAF-BFF7-90409419D8A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6AA509D-0AD8-442A-842F-E147A0F7BCD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BCFE3B4-9C2A-41AA-A788-D5445896D7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C59659B-A61B-4806-A588-F27BA50FA2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39030089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876C454-4E53-4FE0-B19D-F5B253E2D3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72D405DC-53B1-4859-A179-8F1352EA297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2C13411F-08D9-415D-A125-9E1B9DE21AF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3EC49A1-3521-4CEE-A775-C542CD29EA4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AAC26D2-CEEF-4048-A776-5194A7999F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D33A49D5-9F84-42C2-871E-C3AB651C2E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00177251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C6F8826-69B2-4571-AD96-FC61CD4139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6F55560-47B1-41A0-962A-82B09EF4BB3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C090E37-37E3-4279-831E-46E33036244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7F94064-C73B-4FB6-BD35-D4DEBC00FE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38C8EAF-C8E6-4A90-AF91-C189BD2352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98530049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B1A3932D-0B6F-49CC-AD13-A29A733D876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9E80D9D1-FDF8-4F2E-8328-6F3ADBC2292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08F9649-6ADA-4CB8-B533-76350A5A36E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DC09FA4-0D80-4ABE-9CF6-7233DC1286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AC9BB3A-11BF-4D86-99B0-52C80A999F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79650579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833591D-AEE3-4DF2-93CB-E51D6ED4D4D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6CDDEDD3-ED8B-492E-A35B-B2266004974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66A8A55-D146-495F-81A4-6D75AD3BE8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73BF327-9337-4556-9A1C-152701F3A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998A658-20C0-47FA-B666-A820D94980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147251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45F3855-0B74-471D-BB30-110F1E6F94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47984D9-FD82-46FE-A1F6-49E612312F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09E2F4D-EEEE-4825-95EB-770F4587DA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317A3E4-FB16-4D4E-861F-F2883927D8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9926349-2BF4-4A65-96EE-E6C6F7F56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33799619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D016BF1-3375-48B0-A783-87D7808254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C73F60E-791B-411A-BC69-7633A20B04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AB3694B-A383-48AD-9BBE-293A566D691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0AD5814-5934-4916-889C-E23454F8CB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D15BCC6-351D-436D-97AE-DEB23F9D4E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71904044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2CD58AF-9168-4F77-8F08-64E4DA91F0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24F295E-6D69-4E19-904E-D056C8E8CF1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AEDEB0CC-6879-4E53-A09B-74E7EB84AAE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0A28F3AB-EFA6-47F1-865A-2A3A9A31BAB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450814D-9D38-4869-8198-4188F540EE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F3D104E-825B-48A9-AC27-B0F7B93B8C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62598240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9028996-0ED6-4ABD-9A9A-C3C31B925E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70C4F36D-F219-41CA-8797-4D87CDD13E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93785732-4A1C-4D5D-9A51-1B5A12B0717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376E5716-0E09-4DA0-B2B9-700AABBD138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5EA0AA8-B625-43F6-BF5E-ADD9525CF33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1D2163BE-A65F-4FC7-8ED1-21E8B97190E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DBF755A3-CFB8-4885-B981-67B4BD6760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40305CD7-DF5D-44CA-9BCF-C5B38FBCB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4815540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1655AAD-D417-43E9-9F76-B807BC650B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BC710F18-554C-4CEE-A1A8-9348ACA77A1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06D78CEF-99FA-41D3-9BC6-22E72F7A18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3DAF6AE9-C859-4686-A45D-80EB378724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94474963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752A8140-AEE1-4BFD-B653-93A14FAC0C7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7C70686D-B1F0-4BAC-AFBB-EDF468E063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089AE9D2-DB36-4B2E-A078-5A5AB8A872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081868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0D7211-CE1B-4C48-A529-80EEFDB2F5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523735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244A983-78CC-4876-B4A3-84736C8BA5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CCFE3A3-DE30-480C-8D9A-EF6D691C9B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5A4E9432-5EF3-4157-8EC3-3DBF7F66766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F8545EBB-D300-4449-BF97-6C6157A930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8ACA2A6-5771-4D4E-81F6-C1267ABF97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72EB9A1-E86F-419F-971F-8AB19878F7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72835813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A3A6DE7-6A6D-47A7-A39E-9D2E945855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7EBF3ACF-D1C1-4C3B-A437-1DC0040D30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68CF92FE-5D91-4B6D-B3AA-6ACBEF2DDC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050222C1-B2A0-4201-BB17-B022C356A72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472F7ED-2223-40D2-8419-A113C74C42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B4CBCD2-9781-4F4A-AE63-034B00738C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10625498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54FA523-78DF-4E5D-B030-0E4D44F6DB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C728694-90F2-4196-809D-0B974591E74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AB479ED-5461-4769-9D33-9E95F04482A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DB43E11-66EA-485A-8C87-2E156EFDC4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C73AE72-E3C7-4F89-9A13-124BF78AC9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18735642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78385006-5781-4E45-947B-18BB50DC5EF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3634084-4532-4733-A59E-FEB0713BC71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FB1896E-EE93-421A-9E55-14E5B9828F2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181990F-ED45-4618-ABBE-DF36159005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A40272E-81EB-458E-9764-C94CA988D5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709996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C1A0598-4777-4D5F-A983-A60D638AEB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BF8EE40D-BDA3-44F5-89B7-E797011BDA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8AE04AC-3995-4A48-A6B0-DDD75D1835C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>
                <a:solidFill>
                  <a:prstClr val="black"/>
                </a:solidFill>
              </a:rPr>
              <a:pPr/>
              <a:t>23/11/2023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22D0340-9360-442C-BEAD-6B8A67A68D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5EF9002-0DF0-43CC-B4EB-52B8E2F89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4419133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85D4425-15C2-4155-8E1B-7D7E71B8A9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696A038-CA30-45E1-9D28-A3B5ED4A56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A16A0BE-6E4E-44B5-B35A-E4FC907899D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>
                <a:solidFill>
                  <a:prstClr val="black"/>
                </a:solidFill>
              </a:rPr>
              <a:pPr/>
              <a:t>23/11/2023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FFE755F-C56A-4352-B5E3-8A4C5FA9A5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AE24577-7338-40A0-87B5-1CDDE33DC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4408549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29454B3-012F-453F-90AB-63E0C96933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C57A8C33-D907-409D-ACD6-2020FAE3AF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705E4C7-FEC5-4290-A085-31670F8DDA1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>
                <a:solidFill>
                  <a:prstClr val="black"/>
                </a:solidFill>
              </a:rPr>
              <a:pPr/>
              <a:t>23/11/2023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1E5182C-20B5-4FAC-96F9-F0DFD9EAAB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9DB912B-4835-442D-8509-526F273088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5473164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EAB8239-D00E-4548-A1D9-BB3448F8E1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AC1D16C-9B1A-48D7-9A0C-4C2B7115DAE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789DB76E-96D5-48E6-8744-FB0EF5A0A5A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24D5AF13-ECEA-4CBF-B4A8-D145DF5E28E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>
                <a:solidFill>
                  <a:prstClr val="black"/>
                </a:solidFill>
              </a:rPr>
              <a:pPr/>
              <a:t>23/11/2023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B5911A4-BC34-432C-A5F1-0D4A1A9621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6088969-B0EA-4DCD-A7D4-53376DD7D7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6349253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EEBA24E-32BA-48F5-8B85-F01D8E3594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7B376526-0A9F-4F56-9C6E-554952A5AE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226F150-56EE-4DA9-8C05-2321440154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A0D65185-491E-48CE-9206-15B07586B92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81764E03-492D-4B6C-88BE-44D2E4293EA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A2DDC098-6A9D-492C-8DC0-2C7C3362749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>
                <a:solidFill>
                  <a:prstClr val="black"/>
                </a:solidFill>
              </a:rPr>
              <a:pPr/>
              <a:t>23/11/2023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3E9DDFDF-094B-4307-9454-56646C64D0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447C6ACB-121E-4BDA-B388-548166A3E0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1541884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7915607-9848-49A9-B85E-655DF5EB6C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C8AAD45-91A0-4A9C-988B-2A17B3AB1AD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>
                <a:solidFill>
                  <a:prstClr val="black"/>
                </a:solidFill>
              </a:rPr>
              <a:pPr/>
              <a:t>23/11/2023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EDE64183-C9FC-43FE-8E1F-F87EEDAE34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966B1940-471F-4B1D-8D22-99AF5FEA6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78018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AEA162-227E-4CB4-A26C-E3AFA9D382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9314780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4131C36B-821E-4547-910E-D86ADA2A90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>
                <a:solidFill>
                  <a:prstClr val="black"/>
                </a:solidFill>
              </a:rPr>
              <a:pPr/>
              <a:t>23/11/2023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573EC404-B338-4AB4-933B-6AA1ABBC7D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B45B7F9C-2C72-4B2F-94A8-7640308F2B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8649046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72953C1-608A-43F1-9896-61ACDDD6BB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0A33D7A-F6CD-49B1-A087-9E43F18192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764F934A-078C-4174-A3AB-EE9CF48701F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29E987C-0A0B-4FD5-AD32-007C08F414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>
                <a:solidFill>
                  <a:prstClr val="black"/>
                </a:solidFill>
              </a:rPr>
              <a:pPr/>
              <a:t>23/11/2023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1C1E503-8F60-4FD7-8020-33CCCD1EAB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525E78C-3FCE-4D7D-9AEF-53BA5F4B4A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6007764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D9E1E6E-819B-4D22-BF00-C0D2DDC681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E94C6359-E8EF-45A8-A857-6D18C25CB64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65758E3E-8B29-4035-9461-8C65025DD7B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DB54274-AEE0-4430-A68B-58722B6B3C0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>
                <a:solidFill>
                  <a:prstClr val="black"/>
                </a:solidFill>
              </a:rPr>
              <a:pPr/>
              <a:t>23/11/2023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6B56CA6-2AF8-457F-A66B-CF84718198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F5731CB-898B-4BB5-A6DC-B1C392FBED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1481416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98FF880-A7EE-456E-BDDD-90BEC9AB4D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84C0B195-4A89-4E80-8471-DE203135500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01B6623-416D-47FD-8B83-CF7B7E35FAB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>
                <a:solidFill>
                  <a:prstClr val="black"/>
                </a:solidFill>
              </a:rPr>
              <a:pPr/>
              <a:t>23/11/2023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7767775-BC8A-4EA9-BD4D-C23FCDB8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406B14B-6AA3-4BD7-95A5-CD3B7C427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090957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A12956D-0E73-4492-86E3-ACFF77B1F4E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7D30FC6-A621-4093-9F47-4094639FD21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E3CA904-D764-43F6-B2DC-6B08766F21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>
                <a:solidFill>
                  <a:prstClr val="black"/>
                </a:solidFill>
              </a:rPr>
              <a:pPr/>
              <a:t>23/11/2023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08A223A-CC77-47AD-A137-7D3668AE5F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6776A22-BC2A-4DF6-A8DA-88202AEAE3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300695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C1A0598-4777-4D5F-A983-A60D638AEB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BF8EE40D-BDA3-44F5-89B7-E797011BDA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8AE04AC-3995-4A48-A6B0-DDD75D1835C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22D0340-9360-442C-BEAD-6B8A67A68D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5EF9002-0DF0-43CC-B4EB-52B8E2F89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4008374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85D4425-15C2-4155-8E1B-7D7E71B8A9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696A038-CA30-45E1-9D28-A3B5ED4A56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A16A0BE-6E4E-44B5-B35A-E4FC907899D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FFE755F-C56A-4352-B5E3-8A4C5FA9A5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AE24577-7338-40A0-87B5-1CDDE33DC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992192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29454B3-012F-453F-90AB-63E0C96933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C57A8C33-D907-409D-ACD6-2020FAE3AF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705E4C7-FEC5-4290-A085-31670F8DDA1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1E5182C-20B5-4FAC-96F9-F0DFD9EAAB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9DB912B-4835-442D-8509-526F273088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8941950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EAB8239-D00E-4548-A1D9-BB3448F8E1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AC1D16C-9B1A-48D7-9A0C-4C2B7115DAE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789DB76E-96D5-48E6-8744-FB0EF5A0A5A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24D5AF13-ECEA-4CBF-B4A8-D145DF5E28E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B5911A4-BC34-432C-A5F1-0D4A1A9621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6088969-B0EA-4DCD-A7D4-53376DD7D7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3668704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EEBA24E-32BA-48F5-8B85-F01D8E3594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7B376526-0A9F-4F56-9C6E-554952A5AE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226F150-56EE-4DA9-8C05-2321440154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A0D65185-491E-48CE-9206-15B07586B92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81764E03-492D-4B6C-88BE-44D2E4293EA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A2DDC098-6A9D-492C-8DC0-2C7C3362749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3E9DDFDF-094B-4307-9454-56646C64D0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447C6ACB-121E-4BDA-B388-548166A3E0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7565869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7915607-9848-49A9-B85E-655DF5EB6C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C8AAD45-91A0-4A9C-988B-2A17B3AB1AD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EDE64183-C9FC-43FE-8E1F-F87EEDAE34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966B1940-471F-4B1D-8D22-99AF5FEA6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126834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ECF68A6-1BFB-4E4F-80A5-2E85A968D2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78F37FC1-2B17-4F84-AD76-296D55FDAB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0B7A9AA-B26C-4FAB-8322-B6B2ED0E0EF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79CFCB7-EC45-4A5F-9B17-EE355BEF59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4B8D005-4FE9-4C16-B22F-4773D81097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1309303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4131C36B-821E-4547-910E-D86ADA2A90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573EC404-B338-4AB4-933B-6AA1ABBC7D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B45B7F9C-2C72-4B2F-94A8-7640308F2B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9958806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72953C1-608A-43F1-9896-61ACDDD6BB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0A33D7A-F6CD-49B1-A087-9E43F18192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764F934A-078C-4174-A3AB-EE9CF48701F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29E987C-0A0B-4FD5-AD32-007C08F414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1C1E503-8F60-4FD7-8020-33CCCD1EAB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525E78C-3FCE-4D7D-9AEF-53BA5F4B4A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8421642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D9E1E6E-819B-4D22-BF00-C0D2DDC681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E94C6359-E8EF-45A8-A857-6D18C25CB64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65758E3E-8B29-4035-9461-8C65025DD7B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DB54274-AEE0-4430-A68B-58722B6B3C0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6B56CA6-2AF8-457F-A66B-CF84718198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F5731CB-898B-4BB5-A6DC-B1C392FBED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1274975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98FF880-A7EE-456E-BDDD-90BEC9AB4D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84C0B195-4A89-4E80-8471-DE203135500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01B6623-416D-47FD-8B83-CF7B7E35FAB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7767775-BC8A-4EA9-BD4D-C23FCDB8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406B14B-6AA3-4BD7-95A5-CD3B7C427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6960803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A12956D-0E73-4492-86E3-ACFF77B1F4E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7D30FC6-A621-4093-9F47-4094639FD21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E3CA904-D764-43F6-B2DC-6B08766F21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08A223A-CC77-47AD-A137-7D3668AE5F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6776A22-BC2A-4DF6-A8DA-88202AEAE3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9238967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85A5A26-9E1E-4D82-A44C-140BD11D8A6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9D29AA89-AC34-425B-AE8B-3509C2F12B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E19EA0F-3C1E-4349-92E0-B336E471BC9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D5C9A7B-A42A-4269-AE04-176302EF72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B79CD11-387B-47BF-918C-59573A6B5E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1051885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BF501E1-0B9E-4F30-BFE7-9D77F0AFBD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1E7343BE-2F26-476E-BE81-462F109E84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33AC8A8-2F72-4960-86C5-B3CCDC84F74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F935E13-B45E-403F-B30A-6C5D5F6D46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91BDF54-7CE4-4F24-AAF7-B2574CF824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4171183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2AE7BB2-CE84-42CA-A129-B5B0868DFF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B1AF67FF-A4E1-448C-A308-BDB927BF48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BF5D710-4010-4656-9CEA-FEA7A469FE7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129B4C8-3B73-4DB4-95F9-F8C16DBDDA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5375C4F-3CCF-4E3D-92D0-D1BED201B5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0973477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D30B1AC-05FF-41E2-9F6B-D9F831E7CF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BEFB3EF-1B11-423C-BAF6-3687B6B69C5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310079EC-3C1D-4881-A3CF-0B05EEDF2D5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CA2D2E9-BF71-4D6C-A785-A7653D48344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10D407A-BD0F-452D-95F1-266F657535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B5DDC777-A57D-4E7C-93BD-53C9BF4FE0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3103085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AAED1D9-4B8F-419D-BA2F-08F8CA0167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44C2DF3-551A-4915-89D7-BC6D80C1D6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D238B1DC-B409-4F1E-9D6E-E611AAECF48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B8C5609-AFBA-4771-8C4B-78BD8885A3D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5BD86AB-8AC7-4524-A367-80F8E59EF28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5152F50D-8250-4F06-A8BE-9501838C2EB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BF3A4593-0471-45CC-93C9-658D0A00B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D80D3BE2-24FF-4277-AA7F-A66AE77337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805155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3070A0A-AA4D-4A09-BD3B-A4E57F5281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0372EC37-B6AF-43D0-993A-A04DC3AD44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3DAC885-79F2-4089-AF62-6B82A9DAFA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584FC9A-DC9E-43D4-AF41-659B01157F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828010A-F039-462A-880A-BCB669794A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0120983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69A633C-C947-4372-AB43-14C3E5327B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8DA7B6DF-1404-46E7-A6C1-09BC2423A73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ABB810F4-134F-4892-90D1-58BA532EF0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4E7DB0FE-F693-40A7-8EB4-9B7F999D97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2118343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C4C3D944-0C82-4F07-A39D-B11C5BFD801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3223DC7F-CD69-4FE6-A143-32D4F05DC3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B027F317-D0F8-403E-82E9-A7C73D7675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4113001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12606AF-9B15-4107-944C-AA6CCCFA98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BF9A464-4A0C-404A-AC9F-57A3EFEEE5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17BC54C0-EAA1-45E9-B6BF-4267FD8049E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05C16A0-2B1B-4070-98A3-461ECE2999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8D196E3-3B17-45EB-BBFC-B1CC8D7DEE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B72552E-1219-40FD-BE4D-3E8C5BFEA1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6477236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EFDD8C5-F8CF-4CFE-BF92-46424A1FC6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8FBFB9BB-9C34-4929-83CD-9F451283B36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2440EC9B-8F3B-46C2-86F0-7CCAFC6AC41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A46FD68-0F77-4C6D-8CCB-39EFF995CED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0F638A94-120C-4D33-9BA6-9C96732B05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CFA9D051-66FF-4C7F-B8DE-E3A4486DDE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1298212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26C995F-C98C-440C-BF3C-F9D5438FC9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7E34A9E-FD05-4CA6-A052-FC80CD6A5D4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07ACA2F-32D4-4092-9C44-7BE5CF03EEA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A9FFAA2-DC8D-4ECD-8641-F5A8F141D1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F1B3A3-FFC9-44F7-AA89-4C43C0068C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787606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9933DC53-545C-4BBF-BBAB-9EA33D657D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9E2BA859-5A4E-49C5-910A-6DDCEFEEFE7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2A9A3C0-0DF9-46CB-886A-F83B5D0DAA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2A752C1-8446-4D15-8881-546790DBE8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CA5CD5F-8CEB-4E5E-AAB2-6A421D8FE6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6759392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C561282-AC57-417C-BD9E-EA94960E797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2F68E766-5C3F-4DE1-91A4-ABA72905481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79C0BEA-3114-424A-A627-619EC7C2D4B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CD48F9D-DA25-4FF7-B321-1841B0EFDB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15D8714-51D9-420C-8E32-111C520B71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9260210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D3081DA-BBA8-4F43-BC3D-7F7E6F9BA7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AA1F317F-2998-4273-89CD-C00FC51E48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006EF85-7A6E-4763-B1A0-94693284E50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4C5EF04-2D5A-448E-AECB-AD5752DBCE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5C09602-C4C1-4CB5-B656-DD064FA8C1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5130387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4553A61-AEFE-4FFE-B74B-9F3FF76A70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EF833E0-3788-476C-8C5E-D3E0EBF6CEB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B774E4C-1819-4FB8-BED6-DF4D808DE86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63DB152-B794-4D9E-996A-961A19F450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A8070A0-87FE-4F5B-BB48-E8400E73EC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900866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0DD74B7-D203-4D4C-B618-E2CD521ED0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60C732E0-3A34-419B-8EC7-A50B4B8EBEE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FD83338E-E673-45A1-8091-3938F57D7FE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2D8D422-D0A2-48CF-9E8D-0511BF701C5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DEF799E-9F23-456E-AF25-A5F85326AE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67AE996-7907-48FE-A3D5-9590DE6F57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167230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FCC697C-7842-4D80-92B3-11FD4A2589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58BB3ED-3326-47F1-9847-3CD4BEF2A9F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E8E31FEC-A30F-4C6C-A769-DBAEFFF19C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8319E837-664B-45C5-9DEA-DA9637243B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07542653-EF4B-4C2E-AA87-1E913B16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585AF98-566C-4D6D-A2E8-2E0E4A578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8615875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A2FD725-2DC6-4188-8274-191062FCE6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C1F7786-D744-44E1-9098-503D827F690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B208C67-AE23-414C-B89D-FC87370C7DE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31B1D9DA-C78D-45A5-8B92-37F6DFB2999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849B49DA-585C-4AEE-B8D2-5CF00F5FB3A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44F74F27-FC99-48C1-9B35-48F97891F81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7281C1DD-F8F7-442B-8E99-7B339DA376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DA9F336B-BF37-46E6-8DA6-35DCF354EE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8522601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A634EAC-C675-4C58-8008-863D71BF7D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C1C174ED-2529-440E-998C-0561E485EF8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1597ED3E-4032-4BDB-BE8A-82427A76E4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2987A6B4-FF45-4D72-A60F-B1A5B59AC3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6272550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22712A1B-D9F9-44C0-A4D9-25AA83E6F63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554C8200-8DD0-44B8-ABBB-5DED4FA94D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D95BDAF1-C12F-41C4-B136-EC25273320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8045968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3D9686A-E17B-4F5E-8420-3AE1C5E158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AF3ACC7D-B7A1-49CB-930F-F600BEC0D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7E3D67E9-0BFB-442D-812A-33E80FEA72A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815EC586-CE73-4FC7-B2C9-619B8C56475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8BDA4B7-BB3D-42DB-9E95-A2CF2E1E54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D67C293-33BF-4785-B71A-9DBD5B7B6A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3533671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AD3EE81-D297-4325-B543-B1CDDDEC8B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4B9BDC40-7C23-4AAE-947A-9B7593F032F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1DC022AC-E39F-4908-99CB-85B620588A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972A1AD-E3C8-4EC8-92E2-5691E84AD5F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42096F5-725E-4C95-898C-6ACE5F138D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55548EA9-A530-461F-A185-956FE6524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9422724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058DC8F-CDE9-4C11-BA95-619F57C82B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F4712ACD-B80A-4384-B419-4114BA7FEDC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EA2EAF9-F3DB-41FD-9197-1D2741DBDCF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BFAC292-F14F-40D9-BDF7-7D1994477C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8D34781-B503-4A7B-B260-B419C40C6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0333096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A450965-658F-4656-8124-E784D422393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FF2A5C9A-D6FB-4DC8-8568-B5E89770EC5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739A779-584C-4F52-B81E-EB06C5096AD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F60B518-8270-4FA4-A4BF-7BFD8D1843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023102D-78F5-441D-950D-88B58ADCA0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5181522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9BA0EDD-FC77-499D-A5CF-24D0268C577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A7EFCC88-F349-475A-894F-75CC4EC0EF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F780193-AD39-4C0A-AA86-EA1C285D51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09673B1-F880-4939-B4DC-CB18B027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8E287B1-7E0E-42A4-969D-5A258DC7DD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6161058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FBBF67F-3291-4B23-A16E-90D37AA2BB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0AF0E28-CC2F-462A-94A7-244DA64767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6CFB516-644A-4165-9CEA-4B7265353DE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45F628B-539B-40CF-B751-E371B0A67B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FACC2F4-B55E-450D-8EDD-6F5B99711F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8320489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AEB9145-0E56-47B6-92EA-EF9D05C5DE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8E9477E3-4004-40D9-A791-9927026F68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40D97B3-17E5-425B-993F-656A8D67B01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FD63D5E-8306-4E5D-B3C7-2CFC361D0A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EE622A9-52D5-4B99-BF48-5238DD36F8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940210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AB4FA6C-18CF-4549-8033-E092A86A66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EAEAA0B4-9101-47CA-8710-CF5073D6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2D7229B6-3B00-4C31-9D94-5610EF023A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4D55A381-1F55-4188-B370-90AA6350AA0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AB91CA5E-FA34-492E-9B30-D2D48EF0E63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1D363C7E-DFED-4626-B0F5-54D459E5809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73084B1A-3BE3-4126-A0C6-E060459D3C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FC953B9D-C224-4866-9D45-ACFCEDEAAF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8583152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B70E901-6D2D-4730-AE7F-199102DF9F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5023EEA-7C43-48F0-90B4-466A27A5226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93FECF61-A8A9-4E6C-A4B0-6B4D9EB2886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1A2F77C-8D07-4CD2-8D30-11B39A49C4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216A148-6467-404D-8D6E-643CD85D09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4054C06-91F4-4640-8DD0-214A08B515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3246421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22CA02F-70D5-4084-BBF7-59B03FABAA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4570560-669A-483D-A56D-56777083AED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15B0F997-4085-454E-9449-79C20341543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60B0EC1-688A-46F9-85F5-4DE115D0F51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1508EA17-E7BD-4128-B3F8-2DDDE314AD9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CF3610DF-72A4-46C2-9A30-40FEBE032B8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DD888E88-E0C9-4CC9-9C52-1081F3C365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F6D86BE4-D07F-42B3-BF50-BD5123EF27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2226633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CBC31D2-AA1B-48A6-AD5C-ABC511801D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861AA370-87FC-4909-A5DF-67A27A9F2B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C3754FE7-818A-4919-9358-DA52F1CD88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C697764F-E4D1-4062-9489-FE6CD0BEE4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729984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6D102869-D0FE-4441-B0F3-7D59185B08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7970F543-0439-4D7A-8542-C6230DA3BC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9917263A-9D95-4D91-A962-900FB68A94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9942486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49C46F7-77B7-4182-995C-BC45615546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9F537E44-EC00-4A0F-97BC-FEBE5C5F59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26B50A6-6A00-4618-8229-8839813F08F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4CD451A-991A-4CA7-9D7D-087B79FE81D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4714668-2574-4243-AF77-45A9C0EFCC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9067EDE5-89DF-4C6A-91DE-CF547F0567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4023344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66FEB41-F80B-4DFD-9667-62AA78EFA5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8717BE32-0D1F-41BE-A62F-999517ADD36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9BB9F595-BAE5-47B8-9B8A-94109329BD6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57B9BA6-478C-4191-AEA2-402D09D4FCB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A77709D8-26A8-4A0B-BF1A-3152E67E13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907A3FE-B290-46C6-BB53-0D63DAA8E5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2811882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70D030D-8E43-4AAB-801F-A9A3248709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75ECE4B-B966-49A7-91FC-2B429E0C735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D87CE76-AB6E-45E6-B0B9-2133D873E63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E227BD6-F4F8-4C72-9E66-64C116C81F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F854D57-3649-41D8-8C6C-E6BA50FC6F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4630683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76C83D8F-369C-45CC-A05C-6C42CBFA480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001B45A0-1A26-42F3-8512-1474DBE3D7B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05919A8-B0B8-4AC8-9C1A-06EB9C28596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FF7F0DF-E179-4702-B1E0-270BD0C819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A191C18-B44A-49BD-B77F-1DA10E7B01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084518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5E562B0-D0E3-430C-A6BE-14A2270AE17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EBE7895C-D6B1-407A-AD3F-6444AAC3434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C0F32C2-1068-4265-B737-A727A8A72DB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07C21BA-66BA-4A13-840B-DC0498B357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962978C-1506-4B43-8B44-CA54A90CF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8697633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44DC0E7-83CB-4011-BE26-DE71940FCA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C27629D-FD11-49BC-98E9-D8924FD825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7EF2945-3142-4DEC-9877-8676FE81720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5B7A0F4-012F-48CF-86C6-A39171DD11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9D4B327-F156-4D41-8FFE-C522ED36B5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713864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60AFFEC-E221-4FB3-82E3-89B5397F69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F7DEA3C4-B29B-48D4-A761-8D444466ECF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C3CDA956-8ADF-4845-918F-BA3C591019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F9C2BA94-12B1-46A8-8D78-558A2CB388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3304606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7B4BBE8-CE88-4DC7-A95B-5A33D6B2CE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CCEE31D-0484-47A2-A35B-803751193C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81A1C41-1E3A-44E1-8CB2-DF072BB5750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01F47FE-4A89-4294-AF28-5DD75CF29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B7D9BE-8B5C-4AD6-97F2-77B6E375C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8546481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033BA2F-4814-49CF-B948-C0206FBE54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C8C3350-CF8B-4EA0-868D-F836E6554E4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013D3E08-C75A-4E0E-8514-4FC3092387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4DECC0F-8086-4CF4-9914-3EFB83E5581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83A8F1D7-AAED-4379-A1C2-BE148A26F5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2721A88A-3D70-48A6-8708-C70FBA9B0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8928117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8188CEC-7324-430B-BD08-B9DB30FE5E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EB3779D8-2E68-4F2E-9954-F88D6F08D4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D350C42-94FE-40AF-94B0-BD80364468F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628A3EBE-5ADA-40C0-8007-DB8FF2BBE57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6E2A4AA4-A86F-4F50-AD21-5E825FE2BB7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24BEDE39-29A6-4409-AE46-349EFE916C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1A8FC6AD-2486-45BD-917A-60F7E6577E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69E78504-84D7-47EB-8812-694A7E9D1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1572702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CC3426-280D-40DC-BF24-93EDBB09D4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2FB41AE-508D-4B30-82E9-446C9BC029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517E94C2-64A7-4E68-BC4F-BB58C63602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8CA3C68D-881E-4ED7-AF1C-52253FD53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94280681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3FBB3A52-1F9A-495D-947C-05A20790517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47C37D79-CB4F-4173-8BB6-4FFE57166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A65FA9B2-7FF8-4B13-9556-1DEB2B2EA2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0966196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4511EF5-D9FD-4ECE-BF96-FF8D480F14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0C7A513C-BCDD-43BB-9EAB-03A02D8077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44A46D48-410D-4E1F-BC8E-70049D5970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D451872-06FB-4F3E-A745-E91774CA49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4234DCE8-91B0-45D2-B187-AB5B6B23F2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A5976F0-B0B2-4498-84DB-B616AAEB9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6167908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DA08652-294E-4962-8968-8576A1AB11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EEA0AED0-0AF0-4E28-AFEF-5DEBD1D895A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7738783-1EEB-49F1-9EF5-EF990FC7DD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34773BA-B624-44A6-A0E8-EFD4185BAC1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A1A379B-C051-4AAE-BF28-72E915EE4F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C73A105-A494-4539-83B7-8EA8DC6BF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89597898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3BA7881-0EA2-40DE-9917-E28E413CF4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0E1B092-63AA-421E-8137-86E9F126D40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6D6138F-AA7A-4E7F-B225-FECDD35F69A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D7260B0-40F9-495A-8FA9-312B02402C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6AFF596-ECB5-4C4B-9942-7C87B4690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1256576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40E2D838-5C35-4573-835B-65619F0B8A8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DA4B903-F43D-4DC8-8B49-B8797323782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406336D-E75D-4334-ADB3-3EF8678092E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89CD070-4F4F-4993-A838-46D35C0620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0D828D0-5EB6-47F9-AF17-9898A1730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59063358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F53AEC0-DDAB-460A-8BD0-A0AEA93B84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ABD10939-F13D-4276-8A64-D976A90C3D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4AB3F2C-4BF2-4D4E-BCA9-6455FA58EBE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6C389FE-B99D-490F-A17C-05B501D1C1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0703ECA-91DD-40A7-8CBE-15568B8E10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796139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4FCD7032-F6EF-4F41-841D-38E25D10BF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BA70A6C4-93A4-45BB-95BF-29182453E6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D1E86C26-493A-4A4E-B151-B1B58C802B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1750027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8149118-25DF-4423-BC4B-99C74B3D5C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9D268BAC-1B8F-4979-BC1E-8DA8032210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85F23F2-6DD8-42FD-A3C4-BD513E65308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67DD987-E4A9-47FD-A1F6-4E3C92774A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7303E1E-6555-422B-A112-F733253913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86617079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1C396A4-8133-4AD7-8E79-9D1F537924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EE3EAF0-01BC-4590-823B-9A687D5D40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D549F96-5B17-4FE3-9867-356A941BD09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3738EA2-CC45-45B1-A29F-75AA702D05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9F750CA-BF3B-49F6-A614-FE3121D64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60076466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3A7FBF2-0E56-4295-9F13-326F2030A8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9993CC0-7AE4-4113-A252-0C95674F7A4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9C8018E5-9576-468C-9E5A-FE8CE07241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FC479F2B-1EDB-447B-954A-15D0701BC6F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CE21978-DF10-442D-BEF6-9090B1101D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B15381F7-0A3C-4DDD-B9C7-0A60F468F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0704073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1DDFCFB-A216-4F72-85A0-E303DEBA54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026887A4-3C94-4F58-8640-18FCAA52A96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60F8F593-FCCC-44AA-A65B-67E4468B01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430A8C59-C999-4CA5-A3D7-32B683D843E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C9B03C75-3376-4A14-95A9-E4EF01CDF3A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7DE1AE61-4C4B-427B-8931-8E81BCC8E1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AABF2C67-B26B-4F7F-B4A2-F2E8EC485C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A431054C-B884-4A7D-A66D-FA5D56D4E0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9860624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E6A57CA-D1FA-4BA5-9D16-505C94A675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C37A38F4-BBB8-434A-8D4A-8538228E2DF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929C4830-ACCC-4A74-A18D-43FD9C5E33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FE5D9F41-4172-4E5D-8FC9-070BD13C7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14674295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2E0FFA0C-D605-4DCA-9EB3-44C52EC5BA7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BAE28AE2-7AB0-42D2-B4D3-AFE729F29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427719D2-45CB-4672-A61D-6FA51132E4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3306714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B0AED7B-5E9F-468B-B0AB-7B9B554206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96C7C3E-5E05-4238-B165-15C2F707BE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ED9FBEF5-18B5-48C7-8641-936ABF34DE8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5F877742-FD3D-4168-AF60-05516A3571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9DB0C690-1D3F-4F45-9E09-B0900DBE7E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F1EB4C5-FF0F-4BAE-92E3-C06A18F5B2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21643730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676EA33-1CA1-474D-B8ED-B389EF9CB6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4CE8412C-0D20-4877-9881-AC4D1A623C6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EE57573D-8057-44A8-8FC0-D246CCBFD7D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35AED46F-0E4F-460D-9DC1-43A3C46D61B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D701760-21AC-4769-AEEB-16D94D6219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3470CB80-168B-405B-87F1-A4D509C1D3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2321191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5CE31AA-F75A-4FC3-BB44-AB0707ED50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7B17F126-E71B-4118-B57C-D325F3D533A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B1E542D-25FE-42C2-874B-1B55877482E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95CD4E1-F49A-45E0-B24F-1C52154640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6BFB52-8F21-4AF4-A415-00EC62CEB3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61008491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A0D58E4-3EB6-4097-8451-164F03054A5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380A2E4F-3DAC-41D9-81A5-988C6BE7721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D57E084D-061B-4391-9B8B-B57280E22E4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622CC5CC-138D-465D-A81A-DBE38DAA41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AFBA30C-9BF9-47DE-8D11-30C64AE51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855950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7212EEC-9806-4BCC-B4E6-D99ABA5240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1A4866E-F056-40CB-BA7E-C34BB63487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10498A1-A688-45E6-8550-EC3071B90FA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CAA7A761-3B85-47C9-963D-E138E1271D5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9574061-2217-4D22-8F9B-8723C8D4C7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FC785E12-3466-457C-A23C-8A2A93C0E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80985512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597806D-EAB9-4613-9151-E08254D8FDE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41F08635-6F1D-4B86-B43D-1A24741085A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C3CCD40-BD34-4529-91E5-2698C7E344A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01FED19-8C45-4DFC-A9B3-BBBA6C780A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4FA4A35-2703-4DA2-88B4-B096C0CE2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93210217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5BA33F2-E623-4E7F-810B-0921B95BA1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CA27FF0-9E04-45C5-BC68-30AAC943DE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3C10C02-4997-4D61-94CC-6214FA4D607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29C8ED1-4505-49BF-BD77-73D7FC11AE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F7A64CA-FDD2-4D5B-9783-FD2764B0EE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57707618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C27D0EC-FA83-4860-9C53-7414EF7BA2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0F8648A6-C298-445C-B0A8-569C07D2376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BBF30BA-580F-4C96-9A54-67861F9B69C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871CBA3-7F65-486F-B9CB-9BF9026188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C09A8BA-D90B-4E4C-BB8C-F04A466097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82091722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40CD9F0-6BE1-4558-9F50-729252FFCD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A352FD0-9D3A-4318-8A37-175EC6B58A1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D416334B-DD04-473F-8633-B25FA9EBBD5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3888953-EE7A-4EF4-92D9-41C6E4AA30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9154EDF2-156B-4765-94F4-BB96FC09DF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68F7C58-F921-4804-89D7-87CA21A86D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0296028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4377F72-3E5D-4E0E-BDE1-9198A21543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0447395-8B68-4EC0-9B0F-91BA0FB612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2CF7061-104C-4BB8-9DCB-DE76E62146B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7B6BA3B7-E1AA-497C-9914-50C3ED81657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1030EB45-BF5D-4876-80BA-434E77F084C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231DBE4F-9324-446B-9E4A-1830D93BBF7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27592CD5-D020-4462-BE29-6816B8A6DB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C125CB20-0A70-4898-8EE5-D670853B07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44715288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323F429-0F89-435B-96DE-27E31133C6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5AB4D98-BF90-40A7-8AD9-4C56670D133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A0B6121E-694F-4F5C-B79F-4BEAF11A1E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6B1DB368-86C3-4D22-B0CC-A15324EA24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5886804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60221DE5-8696-4A23-B11F-D67AE88D661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69599C7D-3AD8-4042-AC8E-8577DB8B51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EBF11BBE-C092-4B73-8FBF-A679857E6E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62149640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A5D1549-3FD1-4134-BEA1-B0175D3119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A0B3BAD3-DF90-427D-BF85-6F7209BFA9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569073A0-56F1-42B7-ADEF-FA031A6208E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5719827-58D2-4159-B9EB-B5B9A81DC98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42388F6-D8DC-4416-A328-EFE485118B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FF9731E-FBAD-400C-B16A-72E0F8358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91118591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73503D6-160E-42C4-AB62-8459E8E327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5D534D75-358E-44CB-BD22-2DCFC2107B2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E6B444BD-864A-4E6C-BCA4-A3F24E1648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A309D13-3997-4BB1-9C6F-68A03BDA2C2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DF354E9-41AE-4150-8CBE-071699525B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D5071BC2-8164-41EF-87F9-D4493FA4A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09803354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93B0FE0-61BE-42F8-AF77-EBEAF59CCD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C671535-81B0-4553-BA93-EA8A3A64845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70CB3FE-9C8B-4C52-AE2F-3380D1611AC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0A3682A-4DD0-4328-A99C-D4DED59CBE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44225BC-BEA5-4546-AECF-97E4AC3AEF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20765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4F016CD-5719-4C60-AC2D-981ABE568A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0F280940-FC98-4C23-AE20-F43477478F1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3CF626D2-3B6F-4437-AB68-65845738064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2958A0E5-7ECD-47B9-8CE8-1CFC401870A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DAE497D-734B-4969-AC33-A49EAD67F4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1EE0581-2B62-4AEF-8C9D-D52C7A7238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15276183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2283E486-5B1A-403F-8A45-E4FAB0C4FD9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32270480-766B-490A-B8C2-881D4BB0ECB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B71124B-A940-49E4-A0EC-CC59DA83FDC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6F01446-DAB9-4CA0-A1E2-C4E7D83EC9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F06735C-169A-4776-826E-5AEAA99FDF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03629716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94C7D27-8BED-4A44-9D31-3099A81D7C2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EBCB996B-AFBD-4DAA-9E89-A57A1F13C82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364DA5E-1E79-44EC-936D-7835F8FDF25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25E7467-913F-4E98-8003-2C37981932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C379CA0-1590-40B0-947F-B224F1470C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87419529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7F97FE3-329B-4194-B91D-3F2EBB793C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A08ACC9-8780-419C-9992-A8BA18A394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6253C64-9926-48A4-B377-E5AE9FE39E8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FD16094-9032-4A05-9F95-A65675BE2C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6E8496E-48CD-46D6-AE5B-3704C96BB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73149719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0E926A4-D1A8-4CCC-847B-96874D0476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17086593-BDC1-411A-AB64-34AE573688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CC0EDD0-FC89-4E98-BA55-BFCAEA562F4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A756D09-C1FA-45F2-8AA8-0BD4685176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CB140EA-510F-4C49-B387-5669AD9AFE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33733483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991DAC1-2772-4493-B10B-B8FAF65C81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B99B01A0-F13D-4A59-B04D-586BD2CDFFA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00879A96-B4DA-4655-92D7-11509792F0F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7BB0C42-1444-4656-B0F7-855EB863A14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6128D7F-994C-4DF7-A840-948C6A6C51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FE4102A-B277-4E43-AA89-A83FA77349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42435513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34A999-A168-4559-A962-D4A117E67D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92FA241-D6AA-440D-BB9D-F9C250A3C4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F86EA79F-E5C7-475F-932A-86E4341300A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96D4F30-C7BE-4CDB-9A27-7DBB48BE3C3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7A68DCAC-383D-4852-8963-26CB5E8A11D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333386B9-11EB-4A1D-ADCB-3BD416BF8F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93DF633E-2F21-48A4-818C-1EC1B16F11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ADE73FAB-716F-4687-A61D-6C8993F7F6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16403215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7746823-3DDA-45AB-B9CD-999FFBE7D8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599DB440-FA3E-4C80-80AD-BA244E2DAB0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86535943-0839-4111-BA94-682401CA30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634E0A2D-078F-47AA-BE1A-610DDC6048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71738229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C0430A6E-3DE6-4541-8B46-233B4FAC267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EDCCA399-09B5-4694-BD07-283C7DED3D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3F4FF8B0-FC16-4912-A25B-57329C9ECD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63198542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661AE2B-2CEF-47DE-A6A4-56036D54C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35BA026-B9F5-4FD5-A0DC-9422E97B13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5614BBAB-4AE1-4799-B6FD-D0E25D0D71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7E59D51-B56F-4349-AC3E-4EF2F486051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99ABAFC-AFB7-40FD-940F-78FC61198D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9D6B48C4-BDBF-48FB-9450-24FCFAF2A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41202231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E8BDBDC-0FEB-4C67-B602-8A9790A766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A97932F6-F380-45C8-A305-94971A913B6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D020F40D-3181-4654-BF02-E98EAE6F09D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490D282F-2FF5-4169-BF89-9053BD58729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23/11/2023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A4D21B6-1C19-482E-A5F3-8437847614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B36ADA0-21A3-4F78-818B-7EA8675ED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63126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9.xml"/><Relationship Id="rId13" Type="http://schemas.openxmlformats.org/officeDocument/2006/relationships/image" Target="../media/image14.gif"/><Relationship Id="rId3" Type="http://schemas.openxmlformats.org/officeDocument/2006/relationships/slideLayout" Target="../slideLayouts/slideLayout104.xml"/><Relationship Id="rId7" Type="http://schemas.openxmlformats.org/officeDocument/2006/relationships/slideLayout" Target="../slideLayouts/slideLayout108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3.xml"/><Relationship Id="rId1" Type="http://schemas.openxmlformats.org/officeDocument/2006/relationships/slideLayout" Target="../slideLayouts/slideLayout102.xml"/><Relationship Id="rId6" Type="http://schemas.openxmlformats.org/officeDocument/2006/relationships/slideLayout" Target="../slideLayouts/slideLayout107.xml"/><Relationship Id="rId11" Type="http://schemas.openxmlformats.org/officeDocument/2006/relationships/slideLayout" Target="../slideLayouts/slideLayout112.xml"/><Relationship Id="rId5" Type="http://schemas.openxmlformats.org/officeDocument/2006/relationships/slideLayout" Target="../slideLayouts/slideLayout106.xml"/><Relationship Id="rId15" Type="http://schemas.openxmlformats.org/officeDocument/2006/relationships/image" Target="../media/image16.png"/><Relationship Id="rId10" Type="http://schemas.openxmlformats.org/officeDocument/2006/relationships/slideLayout" Target="../slideLayouts/slideLayout111.xml"/><Relationship Id="rId4" Type="http://schemas.openxmlformats.org/officeDocument/2006/relationships/slideLayout" Target="../slideLayouts/slideLayout105.xml"/><Relationship Id="rId9" Type="http://schemas.openxmlformats.org/officeDocument/2006/relationships/slideLayout" Target="../slideLayouts/slideLayout110.xml"/><Relationship Id="rId14" Type="http://schemas.openxmlformats.org/officeDocument/2006/relationships/image" Target="../media/image15.wmf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0.xml"/><Relationship Id="rId13" Type="http://schemas.openxmlformats.org/officeDocument/2006/relationships/image" Target="../media/image14.gif"/><Relationship Id="rId3" Type="http://schemas.openxmlformats.org/officeDocument/2006/relationships/slideLayout" Target="../slideLayouts/slideLayout115.xml"/><Relationship Id="rId7" Type="http://schemas.openxmlformats.org/officeDocument/2006/relationships/slideLayout" Target="../slideLayouts/slideLayout119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4.xml"/><Relationship Id="rId1" Type="http://schemas.openxmlformats.org/officeDocument/2006/relationships/slideLayout" Target="../slideLayouts/slideLayout113.xml"/><Relationship Id="rId6" Type="http://schemas.openxmlformats.org/officeDocument/2006/relationships/slideLayout" Target="../slideLayouts/slideLayout118.xml"/><Relationship Id="rId11" Type="http://schemas.openxmlformats.org/officeDocument/2006/relationships/slideLayout" Target="../slideLayouts/slideLayout123.xml"/><Relationship Id="rId5" Type="http://schemas.openxmlformats.org/officeDocument/2006/relationships/slideLayout" Target="../slideLayouts/slideLayout117.xml"/><Relationship Id="rId10" Type="http://schemas.openxmlformats.org/officeDocument/2006/relationships/slideLayout" Target="../slideLayouts/slideLayout122.xml"/><Relationship Id="rId4" Type="http://schemas.openxmlformats.org/officeDocument/2006/relationships/slideLayout" Target="../slideLayouts/slideLayout116.xml"/><Relationship Id="rId9" Type="http://schemas.openxmlformats.org/officeDocument/2006/relationships/slideLayout" Target="../slideLayouts/slideLayout121.xml"/><Relationship Id="rId14" Type="http://schemas.openxmlformats.org/officeDocument/2006/relationships/image" Target="../media/image17.png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1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26.xml"/><Relationship Id="rId7" Type="http://schemas.openxmlformats.org/officeDocument/2006/relationships/slideLayout" Target="../slideLayouts/slideLayout130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5.xml"/><Relationship Id="rId1" Type="http://schemas.openxmlformats.org/officeDocument/2006/relationships/slideLayout" Target="../slideLayouts/slideLayout124.xml"/><Relationship Id="rId6" Type="http://schemas.openxmlformats.org/officeDocument/2006/relationships/slideLayout" Target="../slideLayouts/slideLayout129.xml"/><Relationship Id="rId11" Type="http://schemas.openxmlformats.org/officeDocument/2006/relationships/slideLayout" Target="../slideLayouts/slideLayout134.xml"/><Relationship Id="rId5" Type="http://schemas.openxmlformats.org/officeDocument/2006/relationships/slideLayout" Target="../slideLayouts/slideLayout128.xml"/><Relationship Id="rId10" Type="http://schemas.openxmlformats.org/officeDocument/2006/relationships/slideLayout" Target="../slideLayouts/slideLayout133.xml"/><Relationship Id="rId4" Type="http://schemas.openxmlformats.org/officeDocument/2006/relationships/slideLayout" Target="../slideLayouts/slideLayout127.xml"/><Relationship Id="rId9" Type="http://schemas.openxmlformats.org/officeDocument/2006/relationships/slideLayout" Target="../slideLayouts/slideLayout13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image" Target="../media/image2.png"/><Relationship Id="rId18" Type="http://schemas.openxmlformats.org/officeDocument/2006/relationships/image" Target="../media/image7.gif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17" Type="http://schemas.openxmlformats.org/officeDocument/2006/relationships/image" Target="../media/image6.gif"/><Relationship Id="rId2" Type="http://schemas.openxmlformats.org/officeDocument/2006/relationships/slideLayout" Target="../slideLayouts/slideLayout26.xml"/><Relationship Id="rId16" Type="http://schemas.openxmlformats.org/officeDocument/2006/relationships/image" Target="../media/image5.gif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image" Target="../media/image4.gif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image" Target="../media/image3.gif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image" Target="../media/image8.jpeg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image" Target="../media/image9.png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13" Type="http://schemas.openxmlformats.org/officeDocument/2006/relationships/image" Target="../media/image10.jpeg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6.xml"/><Relationship Id="rId13" Type="http://schemas.openxmlformats.org/officeDocument/2006/relationships/image" Target="../media/image11.jpeg"/><Relationship Id="rId3" Type="http://schemas.openxmlformats.org/officeDocument/2006/relationships/slideLayout" Target="../slideLayouts/slideLayout71.xml"/><Relationship Id="rId7" Type="http://schemas.openxmlformats.org/officeDocument/2006/relationships/slideLayout" Target="../slideLayouts/slideLayout75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0.xml"/><Relationship Id="rId1" Type="http://schemas.openxmlformats.org/officeDocument/2006/relationships/slideLayout" Target="../slideLayouts/slideLayout69.xml"/><Relationship Id="rId6" Type="http://schemas.openxmlformats.org/officeDocument/2006/relationships/slideLayout" Target="../slideLayouts/slideLayout74.xml"/><Relationship Id="rId11" Type="http://schemas.openxmlformats.org/officeDocument/2006/relationships/slideLayout" Target="../slideLayouts/slideLayout79.xml"/><Relationship Id="rId5" Type="http://schemas.openxmlformats.org/officeDocument/2006/relationships/slideLayout" Target="../slideLayouts/slideLayout73.xml"/><Relationship Id="rId10" Type="http://schemas.openxmlformats.org/officeDocument/2006/relationships/slideLayout" Target="../slideLayouts/slideLayout78.xml"/><Relationship Id="rId4" Type="http://schemas.openxmlformats.org/officeDocument/2006/relationships/slideLayout" Target="../slideLayouts/slideLayout72.xml"/><Relationship Id="rId9" Type="http://schemas.openxmlformats.org/officeDocument/2006/relationships/slideLayout" Target="../slideLayouts/slideLayout7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7.xml"/><Relationship Id="rId13" Type="http://schemas.openxmlformats.org/officeDocument/2006/relationships/image" Target="../media/image12.jpg"/><Relationship Id="rId3" Type="http://schemas.openxmlformats.org/officeDocument/2006/relationships/slideLayout" Target="../slideLayouts/slideLayout82.xml"/><Relationship Id="rId7" Type="http://schemas.openxmlformats.org/officeDocument/2006/relationships/slideLayout" Target="../slideLayouts/slideLayout86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1.xml"/><Relationship Id="rId1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5.xml"/><Relationship Id="rId11" Type="http://schemas.openxmlformats.org/officeDocument/2006/relationships/slideLayout" Target="../slideLayouts/slideLayout90.xml"/><Relationship Id="rId5" Type="http://schemas.openxmlformats.org/officeDocument/2006/relationships/slideLayout" Target="../slideLayouts/slideLayout84.xml"/><Relationship Id="rId10" Type="http://schemas.openxmlformats.org/officeDocument/2006/relationships/slideLayout" Target="../slideLayouts/slideLayout89.xml"/><Relationship Id="rId4" Type="http://schemas.openxmlformats.org/officeDocument/2006/relationships/slideLayout" Target="../slideLayouts/slideLayout83.xml"/><Relationship Id="rId9" Type="http://schemas.openxmlformats.org/officeDocument/2006/relationships/slideLayout" Target="../slideLayouts/slideLayout8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8.xml"/><Relationship Id="rId13" Type="http://schemas.openxmlformats.org/officeDocument/2006/relationships/image" Target="../media/image13.jpg"/><Relationship Id="rId3" Type="http://schemas.openxmlformats.org/officeDocument/2006/relationships/slideLayout" Target="../slideLayouts/slideLayout93.xml"/><Relationship Id="rId7" Type="http://schemas.openxmlformats.org/officeDocument/2006/relationships/slideLayout" Target="../slideLayouts/slideLayout97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2.xml"/><Relationship Id="rId1" Type="http://schemas.openxmlformats.org/officeDocument/2006/relationships/slideLayout" Target="../slideLayouts/slideLayout91.xml"/><Relationship Id="rId6" Type="http://schemas.openxmlformats.org/officeDocument/2006/relationships/slideLayout" Target="../slideLayouts/slideLayout96.xml"/><Relationship Id="rId11" Type="http://schemas.openxmlformats.org/officeDocument/2006/relationships/slideLayout" Target="../slideLayouts/slideLayout101.xml"/><Relationship Id="rId5" Type="http://schemas.openxmlformats.org/officeDocument/2006/relationships/slideLayout" Target="../slideLayouts/slideLayout95.xml"/><Relationship Id="rId10" Type="http://schemas.openxmlformats.org/officeDocument/2006/relationships/slideLayout" Target="../slideLayouts/slideLayout100.xml"/><Relationship Id="rId4" Type="http://schemas.openxmlformats.org/officeDocument/2006/relationships/slideLayout" Target="../slideLayouts/slideLayout94.xml"/><Relationship Id="rId9" Type="http://schemas.openxmlformats.org/officeDocument/2006/relationships/slideLayout" Target="../slideLayouts/slideLayout9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599964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780" r:id="rId12"/>
    <p:sldLayoutId id="2147483782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59115894-669D-4D6B-9498-5D1F17800591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8" name="Group 1">
            <a:extLst>
              <a:ext uri="{FF2B5EF4-FFF2-40B4-BE49-F238E27FC236}">
                <a16:creationId xmlns:a16="http://schemas.microsoft.com/office/drawing/2014/main" id="{C1FC985A-BDE8-4A05-BB60-FE67A1A64A11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914400"/>
            <a:ext cx="12090400" cy="5943600"/>
            <a:chOff x="-136506" y="-115873"/>
            <a:chExt cx="9144000" cy="6813550"/>
          </a:xfrm>
        </p:grpSpPr>
        <p:pic>
          <p:nvPicPr>
            <p:cNvPr id="9" name="Picture 4" descr="hinh">
              <a:extLst>
                <a:ext uri="{FF2B5EF4-FFF2-40B4-BE49-F238E27FC236}">
                  <a16:creationId xmlns:a16="http://schemas.microsoft.com/office/drawing/2014/main" id="{F49D4FE3-FF58-45EF-84D9-8FCAB4CF4921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36506" y="-115873"/>
              <a:ext cx="9144000" cy="6813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21" descr="j0232133">
              <a:extLst>
                <a:ext uri="{FF2B5EF4-FFF2-40B4-BE49-F238E27FC236}">
                  <a16:creationId xmlns:a16="http://schemas.microsoft.com/office/drawing/2014/main" id="{E0FA9359-CB2B-4B43-A7D5-BDCA4BC6FE1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5763" y="5075238"/>
              <a:ext cx="1358900" cy="1409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1" name="Picture 14">
            <a:extLst>
              <a:ext uri="{FF2B5EF4-FFF2-40B4-BE49-F238E27FC236}">
                <a16:creationId xmlns:a16="http://schemas.microsoft.com/office/drawing/2014/main" id="{7F4516A7-8458-49F6-B241-E38EAE8D76DD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2783417" y="0"/>
            <a:ext cx="6845300" cy="955675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18009932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hinh">
            <a:extLst>
              <a:ext uri="{FF2B5EF4-FFF2-40B4-BE49-F238E27FC236}">
                <a16:creationId xmlns:a16="http://schemas.microsoft.com/office/drawing/2014/main" id="{77EE8823-672B-4B39-A76C-2E40DCCB7BA3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06824"/>
            <a:ext cx="12192000" cy="5745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67C569DB-7D18-4B62-877E-48673535F1D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5213" y="4760576"/>
            <a:ext cx="33782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Google Shape;18;p3">
            <a:extLst>
              <a:ext uri="{FF2B5EF4-FFF2-40B4-BE49-F238E27FC236}">
                <a16:creationId xmlns:a16="http://schemas.microsoft.com/office/drawing/2014/main" id="{5B9C5C71-48E5-42E4-94A3-58BC9FD006B4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549611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97949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5" r:id="rId1"/>
    <p:sldLayoutId id="2147483786" r:id="rId2"/>
    <p:sldLayoutId id="2147483787" r:id="rId3"/>
    <p:sldLayoutId id="2147483788" r:id="rId4"/>
    <p:sldLayoutId id="2147483789" r:id="rId5"/>
    <p:sldLayoutId id="2147483790" r:id="rId6"/>
    <p:sldLayoutId id="2147483791" r:id="rId7"/>
    <p:sldLayoutId id="2147483792" r:id="rId8"/>
    <p:sldLayoutId id="2147483793" r:id="rId9"/>
    <p:sldLayoutId id="2147483794" r:id="rId10"/>
    <p:sldLayoutId id="21474837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255768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 descr="1133426gsfxbpjp44">
            <a:extLst>
              <a:ext uri="{FF2B5EF4-FFF2-40B4-BE49-F238E27FC236}">
                <a16:creationId xmlns:a16="http://schemas.microsoft.com/office/drawing/2014/main" id="{2D306DAA-E5D2-40C6-ACD5-512C5C7C81BC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9522" y="2924944"/>
            <a:ext cx="565150" cy="356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1133426gsfxbpjp44">
            <a:extLst>
              <a:ext uri="{FF2B5EF4-FFF2-40B4-BE49-F238E27FC236}">
                <a16:creationId xmlns:a16="http://schemas.microsoft.com/office/drawing/2014/main" id="{7C96E071-A310-42A5-89B4-B2651D8688F2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28" y="230189"/>
            <a:ext cx="566738" cy="306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2" descr="1707962tj3hg7yh59">
            <a:extLst>
              <a:ext uri="{FF2B5EF4-FFF2-40B4-BE49-F238E27FC236}">
                <a16:creationId xmlns:a16="http://schemas.microsoft.com/office/drawing/2014/main" id="{42E4D3BE-E5E5-4DCD-BAE8-D59D2363DFE6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116758" y="1279451"/>
            <a:ext cx="1714500" cy="298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8" descr="1181071cimzwdep76">
            <a:extLst>
              <a:ext uri="{FF2B5EF4-FFF2-40B4-BE49-F238E27FC236}">
                <a16:creationId xmlns:a16="http://schemas.microsoft.com/office/drawing/2014/main" id="{BBCF5391-125F-4DF3-9A58-F811572B672D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4750" y="36512"/>
            <a:ext cx="85725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8" descr="1181071cimzwdep76">
            <a:extLst>
              <a:ext uri="{FF2B5EF4-FFF2-40B4-BE49-F238E27FC236}">
                <a16:creationId xmlns:a16="http://schemas.microsoft.com/office/drawing/2014/main" id="{E64C8FB2-51E0-4D40-AAFA-DB688AD9267F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569" y="2924944"/>
            <a:ext cx="85725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0" descr="1228827kvwbhhiily">
            <a:extLst>
              <a:ext uri="{FF2B5EF4-FFF2-40B4-BE49-F238E27FC236}">
                <a16:creationId xmlns:a16="http://schemas.microsoft.com/office/drawing/2014/main" id="{7DC4422F-5A87-47AA-A081-F41208F7D8CE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234363" y="-777875"/>
            <a:ext cx="762000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6">
            <a:extLst>
              <a:ext uri="{FF2B5EF4-FFF2-40B4-BE49-F238E27FC236}">
                <a16:creationId xmlns:a16="http://schemas.microsoft.com/office/drawing/2014/main" id="{4E3C1B13-E7AE-42C3-A148-84E5F04F5E0A}"/>
              </a:ext>
            </a:extLst>
          </p:cNvPr>
          <p:cNvSpPr/>
          <p:nvPr userDrawn="1"/>
        </p:nvSpPr>
        <p:spPr>
          <a:xfrm>
            <a:off x="4630739" y="5313364"/>
            <a:ext cx="84137" cy="603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14" name="Picture 4">
            <a:extLst>
              <a:ext uri="{FF2B5EF4-FFF2-40B4-BE49-F238E27FC236}">
                <a16:creationId xmlns:a16="http://schemas.microsoft.com/office/drawing/2014/main" id="{86446CFC-93FF-4E9D-85CB-946FD8ECAAF1}"/>
              </a:ext>
            </a:extLst>
          </p:cNvPr>
          <p:cNvPicPr>
            <a:picLocks noChangeAspect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1" y="0"/>
            <a:ext cx="474027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6284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Bộ trò chơi khởi động phá băng - BTN HTTL An Trung">
            <a:extLst>
              <a:ext uri="{FF2B5EF4-FFF2-40B4-BE49-F238E27FC236}">
                <a16:creationId xmlns:a16="http://schemas.microsoft.com/office/drawing/2014/main" id="{3E074F03-8A28-4389-89A9-C890C273BB1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clrChange>
              <a:clrFrom>
                <a:srgbClr val="FEFBEA"/>
              </a:clrFrom>
              <a:clrTo>
                <a:srgbClr val="FEFBE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6632" y="0"/>
            <a:ext cx="8578735" cy="5814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3">
            <a:extLst>
              <a:ext uri="{FF2B5EF4-FFF2-40B4-BE49-F238E27FC236}">
                <a16:creationId xmlns:a16="http://schemas.microsoft.com/office/drawing/2014/main" id="{D64B406D-93A5-474C-A80C-F82A5489A53C}"/>
              </a:ext>
            </a:extLst>
          </p:cNvPr>
          <p:cNvSpPr/>
          <p:nvPr userDrawn="1"/>
        </p:nvSpPr>
        <p:spPr>
          <a:xfrm>
            <a:off x="4245637" y="5657671"/>
            <a:ext cx="4006225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7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72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14167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>
            <a:extLst>
              <a:ext uri="{FF2B5EF4-FFF2-40B4-BE49-F238E27FC236}">
                <a16:creationId xmlns:a16="http://schemas.microsoft.com/office/drawing/2014/main" id="{4DF4AE69-609A-4640-9847-A4D1362C344D}"/>
              </a:ext>
            </a:extLst>
          </p:cNvPr>
          <p:cNvSpPr/>
          <p:nvPr userDrawn="1"/>
        </p:nvSpPr>
        <p:spPr>
          <a:xfrm>
            <a:off x="3439507" y="3121299"/>
            <a:ext cx="4878260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</a:t>
            </a:r>
            <a:endParaRPr lang="en-US" sz="72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8654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>
            <a:extLst>
              <a:ext uri="{FF2B5EF4-FFF2-40B4-BE49-F238E27FC236}">
                <a16:creationId xmlns:a16="http://schemas.microsoft.com/office/drawing/2014/main" id="{D533A062-C49C-4433-A712-37282C8CE60E}"/>
              </a:ext>
            </a:extLst>
          </p:cNvPr>
          <p:cNvSpPr/>
          <p:nvPr userDrawn="1"/>
        </p:nvSpPr>
        <p:spPr>
          <a:xfrm>
            <a:off x="4018988" y="5311833"/>
            <a:ext cx="415402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pic>
        <p:nvPicPr>
          <p:cNvPr id="8" name="Picture 2" descr="Cậu Bé Và Cô Gái đọc Những Cuốn Sách-vector Misc-miễn Phí Vector Miễn Phí  Tải Về">
            <a:extLst>
              <a:ext uri="{FF2B5EF4-FFF2-40B4-BE49-F238E27FC236}">
                <a16:creationId xmlns:a16="http://schemas.microsoft.com/office/drawing/2014/main" id="{80A00CC9-2EB7-43CD-8613-989D4D29E9DD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1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53" b="8932"/>
          <a:stretch/>
        </p:blipFill>
        <p:spPr bwMode="auto">
          <a:xfrm>
            <a:off x="2169851" y="0"/>
            <a:ext cx="7852297" cy="53118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293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>
            <a:extLst>
              <a:ext uri="{FF2B5EF4-FFF2-40B4-BE49-F238E27FC236}">
                <a16:creationId xmlns:a16="http://schemas.microsoft.com/office/drawing/2014/main" id="{F494B6D6-FAA0-4DC7-9511-8CB301D2995B}"/>
              </a:ext>
            </a:extLst>
          </p:cNvPr>
          <p:cNvSpPr/>
          <p:nvPr userDrawn="1"/>
        </p:nvSpPr>
        <p:spPr>
          <a:xfrm>
            <a:off x="4190266" y="5653977"/>
            <a:ext cx="389722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pic>
        <p:nvPicPr>
          <p:cNvPr id="8" name="Picture 4" descr="5 tuyệt chiêu luyện nói tiếng Anh cho học sinh tiểu học">
            <a:extLst>
              <a:ext uri="{FF2B5EF4-FFF2-40B4-BE49-F238E27FC236}">
                <a16:creationId xmlns:a16="http://schemas.microsoft.com/office/drawing/2014/main" id="{B56C9370-43D5-4B64-A3F2-0C3F1697D59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978" y="0"/>
            <a:ext cx="10740044" cy="5620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581466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>
            <a:extLst>
              <a:ext uri="{FF2B5EF4-FFF2-40B4-BE49-F238E27FC236}">
                <a16:creationId xmlns:a16="http://schemas.microsoft.com/office/drawing/2014/main" id="{C511B4BF-9FAE-4002-B663-5ECEE1E7C891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18365"/>
            <a:ext cx="12193098" cy="6858000"/>
          </a:xfrm>
          <a:prstGeom prst="rect">
            <a:avLst/>
          </a:prstGeom>
        </p:spPr>
      </p:pic>
      <p:sp>
        <p:nvSpPr>
          <p:cNvPr id="8" name="Rectangle 4">
            <a:extLst>
              <a:ext uri="{FF2B5EF4-FFF2-40B4-BE49-F238E27FC236}">
                <a16:creationId xmlns:a16="http://schemas.microsoft.com/office/drawing/2014/main" id="{06AD14FC-23F0-4EAB-9724-700B95340C72}"/>
              </a:ext>
            </a:extLst>
          </p:cNvPr>
          <p:cNvSpPr/>
          <p:nvPr userDrawn="1"/>
        </p:nvSpPr>
        <p:spPr>
          <a:xfrm>
            <a:off x="2656597" y="1811319"/>
            <a:ext cx="687880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kern="120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NHÓM</a:t>
            </a:r>
          </a:p>
        </p:txBody>
      </p:sp>
    </p:spTree>
    <p:extLst>
      <p:ext uri="{BB962C8B-B14F-4D97-AF65-F5344CB8AC3E}">
        <p14:creationId xmlns:p14="http://schemas.microsoft.com/office/powerpoint/2010/main" val="32810050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">
            <a:extLst>
              <a:ext uri="{FF2B5EF4-FFF2-40B4-BE49-F238E27FC236}">
                <a16:creationId xmlns:a16="http://schemas.microsoft.com/office/drawing/2014/main" id="{ECAE7CEE-5916-4C8D-8AF1-A7B855CC1B02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77" y="2424"/>
            <a:ext cx="12165936" cy="681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04688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5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51.png"/><Relationship Id="rId3" Type="http://schemas.openxmlformats.org/officeDocument/2006/relationships/audio" Target="../media/audio2.wav"/><Relationship Id="rId7" Type="http://schemas.openxmlformats.org/officeDocument/2006/relationships/image" Target="../media/image46.png"/><Relationship Id="rId12" Type="http://schemas.openxmlformats.org/officeDocument/2006/relationships/image" Target="../media/image50.png"/><Relationship Id="rId17" Type="http://schemas.openxmlformats.org/officeDocument/2006/relationships/image" Target="../media/image53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18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5.png"/><Relationship Id="rId11" Type="http://schemas.openxmlformats.org/officeDocument/2006/relationships/image" Target="../media/image49.png"/><Relationship Id="rId5" Type="http://schemas.openxmlformats.org/officeDocument/2006/relationships/image" Target="../media/image44.png"/><Relationship Id="rId15" Type="http://schemas.openxmlformats.org/officeDocument/2006/relationships/image" Target="../media/image52.png"/><Relationship Id="rId10" Type="http://schemas.openxmlformats.org/officeDocument/2006/relationships/image" Target="../media/image48.png"/><Relationship Id="rId4" Type="http://schemas.openxmlformats.org/officeDocument/2006/relationships/image" Target="../media/image42.png"/><Relationship Id="rId9" Type="http://schemas.openxmlformats.org/officeDocument/2006/relationships/image" Target="../media/image43.png"/><Relationship Id="rId14" Type="http://schemas.openxmlformats.org/officeDocument/2006/relationships/slide" Target="slide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47.png"/><Relationship Id="rId3" Type="http://schemas.openxmlformats.org/officeDocument/2006/relationships/audio" Target="../media/audio1.wav"/><Relationship Id="rId7" Type="http://schemas.openxmlformats.org/officeDocument/2006/relationships/image" Target="../media/image46.png"/><Relationship Id="rId12" Type="http://schemas.openxmlformats.org/officeDocument/2006/relationships/image" Target="../media/image50.png"/><Relationship Id="rId2" Type="http://schemas.openxmlformats.org/officeDocument/2006/relationships/audio" Target="../media/audio2.wav"/><Relationship Id="rId16" Type="http://schemas.openxmlformats.org/officeDocument/2006/relationships/image" Target="../media/image53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5.png"/><Relationship Id="rId11" Type="http://schemas.openxmlformats.org/officeDocument/2006/relationships/image" Target="../media/image49.png"/><Relationship Id="rId5" Type="http://schemas.openxmlformats.org/officeDocument/2006/relationships/image" Target="../media/image44.png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48.png"/><Relationship Id="rId4" Type="http://schemas.openxmlformats.org/officeDocument/2006/relationships/image" Target="../media/image42.png"/><Relationship Id="rId9" Type="http://schemas.openxmlformats.org/officeDocument/2006/relationships/image" Target="../media/image43.png"/><Relationship Id="rId14" Type="http://schemas.openxmlformats.org/officeDocument/2006/relationships/slide" Target="slide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50.png"/><Relationship Id="rId3" Type="http://schemas.openxmlformats.org/officeDocument/2006/relationships/audio" Target="../media/audio1.wav"/><Relationship Id="rId7" Type="http://schemas.openxmlformats.org/officeDocument/2006/relationships/image" Target="../media/image46.png"/><Relationship Id="rId12" Type="http://schemas.openxmlformats.org/officeDocument/2006/relationships/image" Target="../media/image49.png"/><Relationship Id="rId2" Type="http://schemas.openxmlformats.org/officeDocument/2006/relationships/audio" Target="../media/audio2.wav"/><Relationship Id="rId16" Type="http://schemas.openxmlformats.org/officeDocument/2006/relationships/image" Target="../media/image54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5.png"/><Relationship Id="rId11" Type="http://schemas.openxmlformats.org/officeDocument/2006/relationships/image" Target="../media/image48.png"/><Relationship Id="rId5" Type="http://schemas.openxmlformats.org/officeDocument/2006/relationships/image" Target="../media/image44.png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43.png"/><Relationship Id="rId4" Type="http://schemas.openxmlformats.org/officeDocument/2006/relationships/image" Target="../media/image42.png"/><Relationship Id="rId9" Type="http://schemas.openxmlformats.org/officeDocument/2006/relationships/image" Target="../media/image51.png"/><Relationship Id="rId14" Type="http://schemas.openxmlformats.org/officeDocument/2006/relationships/slide" Target="slide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7.png"/><Relationship Id="rId4" Type="http://schemas.openxmlformats.org/officeDocument/2006/relationships/image" Target="../media/image5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22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19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6.wmf"/><Relationship Id="rId3" Type="http://schemas.openxmlformats.org/officeDocument/2006/relationships/image" Target="../media/image22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9.bin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5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24.wmf"/><Relationship Id="rId14" Type="http://schemas.openxmlformats.org/officeDocument/2006/relationships/image" Target="../media/image2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31.png"/><Relationship Id="rId3" Type="http://schemas.openxmlformats.org/officeDocument/2006/relationships/image" Target="../media/image22.wmf"/><Relationship Id="rId7" Type="http://schemas.openxmlformats.org/officeDocument/2006/relationships/image" Target="../media/image20.wmf"/><Relationship Id="rId12" Type="http://schemas.openxmlformats.org/officeDocument/2006/relationships/image" Target="../media/image30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4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5.bin"/><Relationship Id="rId7" Type="http://schemas.openxmlformats.org/officeDocument/2006/relationships/image" Target="../media/image38.wmf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41.emf"/><Relationship Id="rId5" Type="http://schemas.openxmlformats.org/officeDocument/2006/relationships/image" Target="../media/image37.png"/><Relationship Id="rId10" Type="http://schemas.openxmlformats.org/officeDocument/2006/relationships/image" Target="../media/image40.emf"/><Relationship Id="rId4" Type="http://schemas.openxmlformats.org/officeDocument/2006/relationships/image" Target="../media/image36.wmf"/><Relationship Id="rId9" Type="http://schemas.openxmlformats.org/officeDocument/2006/relationships/image" Target="../media/image39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hbh1">
            <a:extLst>
              <a:ext uri="{FF2B5EF4-FFF2-40B4-BE49-F238E27FC236}">
                <a16:creationId xmlns:a16="http://schemas.microsoft.com/office/drawing/2014/main" id="{95B719AD-4DDA-4732-BD67-2A08AF986361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381001" y="1659546"/>
            <a:ext cx="11506200" cy="1921854"/>
          </a:xfrm>
          <a:prstGeom prst="rect">
            <a:avLst/>
          </a:prstGeom>
          <a:noFill/>
          <a:ln>
            <a:noFill/>
          </a:ln>
          <a:sp3d extrusionH="76200">
            <a:bevelT w="44450"/>
            <a:extrusionClr>
              <a:srgbClr val="4F81BD">
                <a:lumMod val="40000"/>
                <a:lumOff val="60000"/>
              </a:srgbClr>
            </a:extrusionClr>
          </a:sp3d>
        </p:spPr>
        <p:txBody>
          <a:bodyPr>
            <a:prstTxWarp prst="textPlain">
              <a:avLst/>
            </a:prstTxWarp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6. TÍNH CHẤT HAI TIẾP </a:t>
            </a:r>
            <a:r>
              <a:rPr lang="en-US" sz="4800" b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UYẾN </a:t>
            </a:r>
          </a:p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4800" b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ẮT 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NHAU</a:t>
            </a:r>
            <a:endParaRPr lang="vi-VN" sz="4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57214665"/>
      </p:ext>
    </p:extLst>
  </p:cSld>
  <p:clrMapOvr>
    <a:masterClrMapping/>
  </p:clrMapOvr>
  <p:transition spd="slow"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repeatCount="2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2bf70f5ebf1a718aef076b27dd45a5b3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-1066800"/>
            <a:ext cx="12192000" cy="7924800"/>
          </a:xfrm>
          <a:prstGeom prst="rect">
            <a:avLst/>
          </a:prstGeom>
        </p:spPr>
      </p:pic>
      <p:pic>
        <p:nvPicPr>
          <p:cNvPr id="26" name="Picture 25" descr="4f942a9486ec68153575dc78a42d480b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467360" y="3398520"/>
            <a:ext cx="7518400" cy="4191000"/>
          </a:xfrm>
          <a:prstGeom prst="rect">
            <a:avLst/>
          </a:prstGeom>
        </p:spPr>
      </p:pic>
      <p:sp>
        <p:nvSpPr>
          <p:cNvPr id="27" name="Cloud 26"/>
          <p:cNvSpPr/>
          <p:nvPr/>
        </p:nvSpPr>
        <p:spPr>
          <a:xfrm>
            <a:off x="98474" y="15232"/>
            <a:ext cx="9186203" cy="2151193"/>
          </a:xfrm>
          <a:prstGeom prst="cloud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á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ơ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!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algn="ctr"/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á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é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47936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1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2bf70f5ebf1a718aef076b27dd45a5b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2903778"/>
            <a:ext cx="12192000" cy="3954221"/>
          </a:xfrm>
          <a:prstGeom prst="rect">
            <a:avLst/>
          </a:prstGeom>
        </p:spPr>
      </p:pic>
      <p:pic>
        <p:nvPicPr>
          <p:cNvPr id="7" name="Picture 6" descr="e324d9d037662d64fc16b51b9bfbdbac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048000" y="5334000"/>
            <a:ext cx="2540000" cy="2057400"/>
          </a:xfrm>
          <a:prstGeom prst="rect">
            <a:avLst/>
          </a:prstGeom>
        </p:spPr>
      </p:pic>
      <p:pic>
        <p:nvPicPr>
          <p:cNvPr id="8" name="Picture 7" descr="e324d9d037662d64fc16b51b9bfbdbac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096000" y="5410200"/>
            <a:ext cx="2540000" cy="1923494"/>
          </a:xfrm>
          <a:prstGeom prst="rect">
            <a:avLst/>
          </a:prstGeom>
        </p:spPr>
      </p:pic>
      <p:pic>
        <p:nvPicPr>
          <p:cNvPr id="9" name="Picture 8" descr="e324d9d037662d64fc16b51b9bfbdbac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9245601" y="5486401"/>
            <a:ext cx="2414956" cy="1828801"/>
          </a:xfrm>
          <a:prstGeom prst="rect">
            <a:avLst/>
          </a:prstGeom>
        </p:spPr>
      </p:pic>
      <p:pic>
        <p:nvPicPr>
          <p:cNvPr id="5" name="Picture 4" descr="e324d9d037662d64fc16b51b9bfbdbac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5410200"/>
            <a:ext cx="2540000" cy="1923494"/>
          </a:xfrm>
          <a:prstGeom prst="rect">
            <a:avLst/>
          </a:prstGeom>
        </p:spPr>
      </p:pic>
      <p:pic>
        <p:nvPicPr>
          <p:cNvPr id="13" name="Picture 12" descr="e86f050d219b5585368f7ef298c00175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9448800" y="4953000"/>
            <a:ext cx="2336800" cy="175260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10058400" y="54864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 D</a:t>
            </a:r>
          </a:p>
        </p:txBody>
      </p:sp>
      <p:pic>
        <p:nvPicPr>
          <p:cNvPr id="16" name="Picture 15" descr="4f942a9486ec68153575dc78a42d480b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-4064000" y="2590800"/>
            <a:ext cx="5486400" cy="3733800"/>
          </a:xfrm>
          <a:prstGeom prst="rect">
            <a:avLst/>
          </a:prstGeom>
        </p:spPr>
      </p:pic>
      <p:pic>
        <p:nvPicPr>
          <p:cNvPr id="10" name="Picture 9" descr="e86f050d219b5585368f7ef298c00175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0" y="4953000"/>
            <a:ext cx="2641600" cy="190500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711200" y="5562600"/>
            <a:ext cx="121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A</a:t>
            </a:r>
          </a:p>
        </p:txBody>
      </p:sp>
      <p:pic>
        <p:nvPicPr>
          <p:cNvPr id="31" name="Picture 30" descr="ca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4064000" y="5791201"/>
            <a:ext cx="711200" cy="473671"/>
          </a:xfrm>
          <a:prstGeom prst="rect">
            <a:avLst/>
          </a:prstGeom>
        </p:spPr>
      </p:pic>
      <p:pic>
        <p:nvPicPr>
          <p:cNvPr id="12" name="Picture 11" descr="e86f050d219b5585368f7ef298c00175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6400800" y="4953000"/>
            <a:ext cx="2235200" cy="175260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7010400" y="55626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 C</a:t>
            </a:r>
          </a:p>
        </p:txBody>
      </p:sp>
      <p:pic>
        <p:nvPicPr>
          <p:cNvPr id="11" name="Picture 10" descr="e86f050d219b5585368f7ef298c00175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3251200" y="4953000"/>
            <a:ext cx="2336800" cy="16764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3759200" y="54864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 B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06400" y="5486400"/>
            <a:ext cx="1524000" cy="7620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mất</a:t>
            </a:r>
            <a:r>
              <a:rPr lang="en-US" dirty="0"/>
              <a:t> </a:t>
            </a:r>
            <a:r>
              <a:rPr lang="en-US" dirty="0" err="1"/>
              <a:t>rồi</a:t>
            </a:r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9753600" y="5486400"/>
            <a:ext cx="1524000" cy="7620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mất</a:t>
            </a:r>
            <a:r>
              <a:rPr lang="en-US" dirty="0"/>
              <a:t> </a:t>
            </a:r>
            <a:r>
              <a:rPr lang="en-US" dirty="0" err="1"/>
              <a:t>rồi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6705600" y="5486400"/>
            <a:ext cx="1524000" cy="7620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mất</a:t>
            </a:r>
            <a:r>
              <a:rPr lang="en-US" dirty="0"/>
              <a:t> </a:t>
            </a:r>
            <a:r>
              <a:rPr lang="en-US" dirty="0" err="1"/>
              <a:t>rồi</a:t>
            </a:r>
            <a:endParaRPr lang="en-US" dirty="0"/>
          </a:p>
        </p:txBody>
      </p:sp>
      <p:sp>
        <p:nvSpPr>
          <p:cNvPr id="26" name="Right Arrow 25">
            <a:hlinkClick r:id="rId14" action="ppaction://hlinksldjump"/>
          </p:cNvPr>
          <p:cNvSpPr/>
          <p:nvPr/>
        </p:nvSpPr>
        <p:spPr>
          <a:xfrm>
            <a:off x="11582400" y="6477000"/>
            <a:ext cx="609600" cy="381000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Rectangle 26"/>
              <p:cNvSpPr/>
              <p:nvPr/>
            </p:nvSpPr>
            <p:spPr>
              <a:xfrm>
                <a:off x="749495" y="579679"/>
                <a:ext cx="12192000" cy="1219200"/>
              </a:xfrm>
              <a:prstGeom prst="rect">
                <a:avLst/>
              </a:prstGeom>
              <a:solidFill>
                <a:schemeClr val="bg1">
                  <a:alpha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âu </a:t>
                </a:r>
                <a:r>
                  <a:rPr lang="en-US" sz="32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ỏi</a:t>
                </a:r>
                <a:r>
                  <a:rPr lang="en-US" sz="32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1: Cho </a:t>
                </a:r>
                <a:r>
                  <a:rPr lang="en-US" sz="32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3200" b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Biết                   </a:t>
                </a:r>
                <a14:m>
                  <m:oMath xmlns:m="http://schemas.openxmlformats.org/officeDocument/2006/math">
                    <a:fld id="{825F15A7-03F4-43D7-82C5-3E23DA2F108C}" type="mathplaceholder">
                      <a:rPr lang="en-US" sz="3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a:t>phương </a:t>
                    </a:fld>
                    <a:fld id="{825F15A7-03F4-43D7-82C5-3E23DA2F108C}" type="mathplaceholder">
                      <a:rPr lang="en-US" sz="3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a:t>trì</a:t>
                    </a:fld>
                    <a:fld id="{825F15A7-03F4-43D7-82C5-3E23DA2F108C}" type="mathplaceholder">
                      <a:rPr lang="en-US" sz="3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a:t>nh vào đây.</a:t>
                    </a:fld>
                  </m:oMath>
                </a14:m>
                <a:r>
                  <a:rPr lang="en-US" sz="3200" b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              </a:t>
                </a:r>
                <a:endParaRPr lang="en-US" sz="32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b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ố </a:t>
                </a:r>
                <a:r>
                  <a:rPr lang="en-US" sz="32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o</a:t>
                </a:r>
                <a:r>
                  <a:rPr lang="en-US" sz="32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2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O</a:t>
                </a:r>
                <a:r>
                  <a:rPr lang="en-US" sz="3200" b="1" baseline="-25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32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sz="32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	A. 30</a:t>
                </a:r>
                <a:r>
                  <a:rPr lang="en-US" sz="3200" b="1" baseline="30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o	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. 60</a:t>
                </a:r>
                <a:r>
                  <a:rPr lang="en-US" sz="3200" b="1" baseline="30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o	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. 45</a:t>
                </a:r>
                <a:r>
                  <a:rPr lang="en-US" sz="3200" b="1" baseline="30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o	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. 90</a:t>
                </a:r>
                <a:r>
                  <a:rPr lang="en-US" sz="3200" b="1" baseline="30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sz="32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495" y="579679"/>
                <a:ext cx="12192000" cy="1219200"/>
              </a:xfrm>
              <a:prstGeom prst="rect">
                <a:avLst/>
              </a:prstGeom>
              <a:blipFill>
                <a:blip r:embed="rId15"/>
                <a:stretch>
                  <a:fillRect l="-1300" t="-20500" r="-2750" b="-30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/>
          <p:cNvGrpSpPr/>
          <p:nvPr/>
        </p:nvGrpSpPr>
        <p:grpSpPr>
          <a:xfrm>
            <a:off x="7436188" y="629817"/>
            <a:ext cx="4459705" cy="3633515"/>
            <a:chOff x="399021" y="3368660"/>
            <a:chExt cx="3668705" cy="2784072"/>
          </a:xfrm>
        </p:grpSpPr>
        <p:sp>
          <p:nvSpPr>
            <p:cNvPr id="34" name="Text Box 12"/>
            <p:cNvSpPr txBox="1">
              <a:spLocks noChangeArrowheads="1"/>
            </p:cNvSpPr>
            <p:nvPr/>
          </p:nvSpPr>
          <p:spPr bwMode="auto">
            <a:xfrm>
              <a:off x="1009489" y="4684366"/>
              <a:ext cx="292190" cy="382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50000"/>
                </a:lnSpc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  <a:cs typeface="Times New Roman" pitchFamily="18" charset="0"/>
                </a:rPr>
                <a:t>1</a:t>
              </a:r>
            </a:p>
            <a:p>
              <a:pPr algn="l">
                <a:lnSpc>
                  <a:spcPct val="50000"/>
                </a:lnSpc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vi-VN" sz="1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Text Box 20"/>
            <p:cNvSpPr txBox="1">
              <a:spLocks noChangeArrowheads="1"/>
            </p:cNvSpPr>
            <p:nvPr/>
          </p:nvSpPr>
          <p:spPr bwMode="auto">
            <a:xfrm>
              <a:off x="2634396" y="4672989"/>
              <a:ext cx="1079500" cy="382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50000"/>
                </a:lnSpc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  <a:cs typeface="Times New Roman" pitchFamily="18" charset="0"/>
                </a:rPr>
                <a:t>1</a:t>
              </a:r>
            </a:p>
            <a:p>
              <a:pPr algn="l">
                <a:lnSpc>
                  <a:spcPct val="50000"/>
                </a:lnSpc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vi-VN" sz="1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Rectangle 51"/>
            <p:cNvSpPr>
              <a:spLocks noChangeArrowheads="1"/>
            </p:cNvSpPr>
            <p:nvPr/>
          </p:nvSpPr>
          <p:spPr bwMode="auto">
            <a:xfrm rot="2056367">
              <a:off x="2185659" y="5503870"/>
              <a:ext cx="180000" cy="180000"/>
            </a:xfrm>
            <a:prstGeom prst="rect">
              <a:avLst/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Line 52"/>
            <p:cNvSpPr>
              <a:spLocks noChangeShapeType="1"/>
            </p:cNvSpPr>
            <p:nvPr/>
          </p:nvSpPr>
          <p:spPr bwMode="auto">
            <a:xfrm rot="467567">
              <a:off x="399021" y="4747763"/>
              <a:ext cx="2733675" cy="12827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Line 55"/>
            <p:cNvSpPr>
              <a:spLocks noChangeShapeType="1"/>
            </p:cNvSpPr>
            <p:nvPr/>
          </p:nvSpPr>
          <p:spPr bwMode="auto">
            <a:xfrm rot="467567">
              <a:off x="2258004" y="3902871"/>
              <a:ext cx="723162" cy="86395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Oval 58"/>
            <p:cNvSpPr>
              <a:spLocks noChangeArrowheads="1"/>
            </p:cNvSpPr>
            <p:nvPr/>
          </p:nvSpPr>
          <p:spPr bwMode="auto">
            <a:xfrm rot="467567">
              <a:off x="1764263" y="3731567"/>
              <a:ext cx="2303463" cy="2160588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Text Box 59"/>
            <p:cNvSpPr txBox="1">
              <a:spLocks noChangeArrowheads="1"/>
            </p:cNvSpPr>
            <p:nvPr/>
          </p:nvSpPr>
          <p:spPr bwMode="auto">
            <a:xfrm>
              <a:off x="2895600" y="4566295"/>
              <a:ext cx="3240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O</a:t>
              </a:r>
              <a:endParaRPr lang="vi-V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Line 60"/>
            <p:cNvSpPr>
              <a:spLocks noChangeShapeType="1"/>
            </p:cNvSpPr>
            <p:nvPr/>
          </p:nvSpPr>
          <p:spPr bwMode="auto">
            <a:xfrm rot="467567" flipH="1">
              <a:off x="2347720" y="4746224"/>
              <a:ext cx="503640" cy="103576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2" name="Line 61"/>
            <p:cNvSpPr>
              <a:spLocks noChangeShapeType="1"/>
            </p:cNvSpPr>
            <p:nvPr/>
          </p:nvSpPr>
          <p:spPr bwMode="auto">
            <a:xfrm rot="467567" flipH="1">
              <a:off x="533292" y="3368660"/>
              <a:ext cx="2252578" cy="18000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3" name="Rectangle 62"/>
            <p:cNvSpPr>
              <a:spLocks noChangeArrowheads="1"/>
            </p:cNvSpPr>
            <p:nvPr/>
          </p:nvSpPr>
          <p:spPr bwMode="auto">
            <a:xfrm rot="19625878">
              <a:off x="2207458" y="3900820"/>
              <a:ext cx="180000" cy="180000"/>
            </a:xfrm>
            <a:prstGeom prst="rect">
              <a:avLst/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Line 63"/>
            <p:cNvSpPr>
              <a:spLocks noChangeShapeType="1"/>
            </p:cNvSpPr>
            <p:nvPr/>
          </p:nvSpPr>
          <p:spPr bwMode="auto">
            <a:xfrm rot="467567" flipV="1">
              <a:off x="821563" y="4651007"/>
              <a:ext cx="2089150" cy="268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" name="Text Box 64"/>
            <p:cNvSpPr txBox="1">
              <a:spLocks noChangeArrowheads="1"/>
            </p:cNvSpPr>
            <p:nvPr/>
          </p:nvSpPr>
          <p:spPr bwMode="auto">
            <a:xfrm>
              <a:off x="621491" y="4322906"/>
              <a:ext cx="44608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400" b="1" dirty="0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46" name="Text Box 66"/>
            <p:cNvSpPr txBox="1">
              <a:spLocks noChangeArrowheads="1"/>
            </p:cNvSpPr>
            <p:nvPr/>
          </p:nvSpPr>
          <p:spPr bwMode="auto">
            <a:xfrm>
              <a:off x="2125954" y="3428140"/>
              <a:ext cx="36036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400" b="1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47" name="Text Box 67"/>
            <p:cNvSpPr txBox="1">
              <a:spLocks noChangeArrowheads="1"/>
            </p:cNvSpPr>
            <p:nvPr/>
          </p:nvSpPr>
          <p:spPr bwMode="auto">
            <a:xfrm>
              <a:off x="2091761" y="5691067"/>
              <a:ext cx="33785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400" b="1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48" name="Line 68"/>
            <p:cNvSpPr>
              <a:spLocks noChangeShapeType="1"/>
            </p:cNvSpPr>
            <p:nvPr/>
          </p:nvSpPr>
          <p:spPr bwMode="auto">
            <a:xfrm flipH="1">
              <a:off x="2306638" y="3860788"/>
              <a:ext cx="33337" cy="187166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2" name="Object 44">
            <a:extLst>
              <a:ext uri="{FF2B5EF4-FFF2-40B4-BE49-F238E27FC236}">
                <a16:creationId xmlns:a16="http://schemas.microsoft.com/office/drawing/2014/main" id="{B42C7044-497A-3DE5-F48F-5A3A69DB00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328258"/>
              </p:ext>
            </p:extLst>
          </p:nvPr>
        </p:nvGraphicFramePr>
        <p:xfrm>
          <a:off x="5839495" y="383962"/>
          <a:ext cx="17907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23600" imgH="228600" progId="Equation.DSMT4">
                  <p:embed/>
                </p:oleObj>
              </mc:Choice>
              <mc:Fallback>
                <p:oleObj name="Equation" r:id="rId16" imgW="723600" imgH="22860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9495" y="383962"/>
                        <a:ext cx="17907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2705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3889E-18 1.11111E-6 L 0.56667 0.0055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300" y="3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ung 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8.14815E-6 C 0.05105 0.00416 0.10209 0.00833 0.14219 -0.01876 C 0.1823 -0.04584 0.22483 -0.11945 0.24063 -0.16251 C 0.25643 -0.20556 0.25834 -0.26366 0.23751 -0.27709 C 0.21667 -0.29052 0.13751 -0.25556 0.11563 -0.24376 C 0.09376 -0.23195 0.10001 -0.21922 0.10626 -0.20626 " pathEditMode="relative" ptsTypes="aaaaaA">
                                      <p:cBhvr>
                                        <p:cTn id="2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47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21" grpId="0"/>
      <p:bldP spid="32" grpId="0"/>
      <p:bldP spid="20" grpId="0"/>
      <p:bldP spid="19" grpId="0"/>
      <p:bldP spid="22" grpId="0" animBg="1"/>
      <p:bldP spid="23" grpId="0" animBg="1"/>
      <p:bldP spid="25" grpId="0" animBg="1"/>
      <p:bldP spid="2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2bf70f5ebf1a718aef076b27dd45a5b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2472464"/>
            <a:ext cx="12192000" cy="4484012"/>
          </a:xfrm>
          <a:prstGeom prst="rect">
            <a:avLst/>
          </a:prstGeom>
        </p:spPr>
      </p:pic>
      <p:pic>
        <p:nvPicPr>
          <p:cNvPr id="7" name="Picture 6" descr="e324d9d037662d64fc16b51b9bfbdbac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048000" y="5334000"/>
            <a:ext cx="2540000" cy="2057400"/>
          </a:xfrm>
          <a:prstGeom prst="rect">
            <a:avLst/>
          </a:prstGeom>
        </p:spPr>
      </p:pic>
      <p:pic>
        <p:nvPicPr>
          <p:cNvPr id="8" name="Picture 7" descr="e324d9d037662d64fc16b51b9bfbdbac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096000" y="5410200"/>
            <a:ext cx="2540000" cy="1923494"/>
          </a:xfrm>
          <a:prstGeom prst="rect">
            <a:avLst/>
          </a:prstGeom>
        </p:spPr>
      </p:pic>
      <p:pic>
        <p:nvPicPr>
          <p:cNvPr id="9" name="Picture 8" descr="e324d9d037662d64fc16b51b9bfbdbac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9245601" y="5486401"/>
            <a:ext cx="2414956" cy="1828801"/>
          </a:xfrm>
          <a:prstGeom prst="rect">
            <a:avLst/>
          </a:prstGeom>
        </p:spPr>
      </p:pic>
      <p:pic>
        <p:nvPicPr>
          <p:cNvPr id="5" name="Picture 4" descr="e324d9d037662d64fc16b51b9bfbdbac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5410200"/>
            <a:ext cx="2540000" cy="1923494"/>
          </a:xfrm>
          <a:prstGeom prst="rect">
            <a:avLst/>
          </a:prstGeom>
        </p:spPr>
      </p:pic>
      <p:pic>
        <p:nvPicPr>
          <p:cNvPr id="11" name="Picture 10" descr="e86f050d219b5585368f7ef298c00175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251200" y="4953000"/>
            <a:ext cx="2336800" cy="16764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3759200" y="54102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 B</a:t>
            </a:r>
          </a:p>
        </p:txBody>
      </p:sp>
      <p:pic>
        <p:nvPicPr>
          <p:cNvPr id="16" name="Picture 15" descr="4f942a9486ec68153575dc78a42d480b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-4064000" y="2590800"/>
            <a:ext cx="5486400" cy="3733800"/>
          </a:xfrm>
          <a:prstGeom prst="rect">
            <a:avLst/>
          </a:prstGeom>
        </p:spPr>
      </p:pic>
      <p:pic>
        <p:nvPicPr>
          <p:cNvPr id="10" name="Picture 9" descr="e86f050d219b5585368f7ef298c00175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0" y="4953000"/>
            <a:ext cx="2641600" cy="190500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711200" y="5562600"/>
            <a:ext cx="121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A</a:t>
            </a:r>
          </a:p>
        </p:txBody>
      </p:sp>
      <p:pic>
        <p:nvPicPr>
          <p:cNvPr id="31" name="Picture 30" descr="ca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10160000" y="5791201"/>
            <a:ext cx="711200" cy="473671"/>
          </a:xfrm>
          <a:prstGeom prst="rect">
            <a:avLst/>
          </a:prstGeom>
        </p:spPr>
      </p:pic>
      <p:pic>
        <p:nvPicPr>
          <p:cNvPr id="12" name="Picture 11" descr="e86f050d219b5585368f7ef298c00175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6400800" y="4953000"/>
            <a:ext cx="2235200" cy="175260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6908800" y="54102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 C</a:t>
            </a:r>
          </a:p>
        </p:txBody>
      </p:sp>
      <p:pic>
        <p:nvPicPr>
          <p:cNvPr id="13" name="Picture 12" descr="e86f050d219b5585368f7ef298c00175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9448800" y="5105400"/>
            <a:ext cx="2336800" cy="175260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9956800" y="56388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 D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06400" y="5486400"/>
            <a:ext cx="1727200" cy="8382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Sai</a:t>
            </a:r>
            <a:r>
              <a:rPr lang="en-US" dirty="0"/>
              <a:t>  </a:t>
            </a:r>
            <a:r>
              <a:rPr lang="en-US" dirty="0" err="1"/>
              <a:t>mất</a:t>
            </a:r>
            <a:r>
              <a:rPr lang="en-US" dirty="0"/>
              <a:t> </a:t>
            </a:r>
            <a:r>
              <a:rPr lang="en-US" dirty="0" err="1"/>
              <a:t>rồi</a:t>
            </a:r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6502400" y="5410200"/>
            <a:ext cx="1727200" cy="8382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Sai</a:t>
            </a:r>
            <a:r>
              <a:rPr lang="en-US" dirty="0"/>
              <a:t>  </a:t>
            </a:r>
            <a:r>
              <a:rPr lang="en-US" dirty="0" err="1"/>
              <a:t>mất</a:t>
            </a:r>
            <a:r>
              <a:rPr lang="en-US" dirty="0"/>
              <a:t> </a:t>
            </a:r>
            <a:r>
              <a:rPr lang="en-US" dirty="0" err="1"/>
              <a:t>rồi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3352800" y="5410200"/>
            <a:ext cx="1727200" cy="8382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Sai</a:t>
            </a:r>
            <a:r>
              <a:rPr lang="en-US" dirty="0"/>
              <a:t>  </a:t>
            </a:r>
            <a:r>
              <a:rPr lang="en-US" dirty="0" err="1"/>
              <a:t>mất</a:t>
            </a:r>
            <a:r>
              <a:rPr lang="en-US" dirty="0"/>
              <a:t> </a:t>
            </a:r>
            <a:r>
              <a:rPr lang="en-US" dirty="0" err="1"/>
              <a:t>rồi</a:t>
            </a:r>
            <a:endParaRPr lang="en-US" dirty="0"/>
          </a:p>
        </p:txBody>
      </p:sp>
      <p:sp>
        <p:nvSpPr>
          <p:cNvPr id="26" name="Right Arrow 25">
            <a:hlinkClick r:id="rId14" action="ppaction://hlinksldjump"/>
          </p:cNvPr>
          <p:cNvSpPr/>
          <p:nvPr/>
        </p:nvSpPr>
        <p:spPr>
          <a:xfrm>
            <a:off x="11582400" y="6477000"/>
            <a:ext cx="609600" cy="381000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42204" y="225088"/>
            <a:ext cx="12192000" cy="12192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: Cho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. </a:t>
            </a:r>
          </a:p>
          <a:p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OC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A. 45</a:t>
            </a:r>
            <a:r>
              <a:rPr lang="en-US" sz="3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	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60</a:t>
            </a:r>
            <a:r>
              <a:rPr lang="en-US" sz="3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	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. 90</a:t>
            </a:r>
            <a:r>
              <a:rPr lang="en-US" sz="3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	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. 120</a:t>
            </a:r>
            <a:r>
              <a:rPr lang="en-US" sz="3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6705600" y="1596687"/>
            <a:ext cx="4609766" cy="3917987"/>
            <a:chOff x="399021" y="3368660"/>
            <a:chExt cx="3668705" cy="2784072"/>
          </a:xfrm>
        </p:grpSpPr>
        <p:sp>
          <p:nvSpPr>
            <p:cNvPr id="28" name="Text Box 12"/>
            <p:cNvSpPr txBox="1">
              <a:spLocks noChangeArrowheads="1"/>
            </p:cNvSpPr>
            <p:nvPr/>
          </p:nvSpPr>
          <p:spPr bwMode="auto">
            <a:xfrm>
              <a:off x="1010710" y="4680220"/>
              <a:ext cx="292190" cy="382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50000"/>
                </a:lnSpc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  <a:cs typeface="Times New Roman" pitchFamily="18" charset="0"/>
                </a:rPr>
                <a:t>1</a:t>
              </a:r>
            </a:p>
            <a:p>
              <a:pPr algn="l">
                <a:lnSpc>
                  <a:spcPct val="50000"/>
                </a:lnSpc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vi-VN" sz="1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Text Box 20"/>
            <p:cNvSpPr txBox="1">
              <a:spLocks noChangeArrowheads="1"/>
            </p:cNvSpPr>
            <p:nvPr/>
          </p:nvSpPr>
          <p:spPr bwMode="auto">
            <a:xfrm>
              <a:off x="2658479" y="4671365"/>
              <a:ext cx="1079500" cy="382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50000"/>
                </a:lnSpc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  <a:cs typeface="Times New Roman" pitchFamily="18" charset="0"/>
                </a:rPr>
                <a:t>1</a:t>
              </a:r>
            </a:p>
            <a:p>
              <a:pPr algn="l">
                <a:lnSpc>
                  <a:spcPct val="50000"/>
                </a:lnSpc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vi-VN" sz="1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Rectangle 51"/>
            <p:cNvSpPr>
              <a:spLocks noChangeArrowheads="1"/>
            </p:cNvSpPr>
            <p:nvPr/>
          </p:nvSpPr>
          <p:spPr bwMode="auto">
            <a:xfrm rot="2056367">
              <a:off x="2185659" y="5503870"/>
              <a:ext cx="180000" cy="180000"/>
            </a:xfrm>
            <a:prstGeom prst="rect">
              <a:avLst/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Line 52"/>
            <p:cNvSpPr>
              <a:spLocks noChangeShapeType="1"/>
            </p:cNvSpPr>
            <p:nvPr/>
          </p:nvSpPr>
          <p:spPr bwMode="auto">
            <a:xfrm rot="467567">
              <a:off x="399021" y="4747763"/>
              <a:ext cx="2733675" cy="12827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Line 55"/>
            <p:cNvSpPr>
              <a:spLocks noChangeShapeType="1"/>
            </p:cNvSpPr>
            <p:nvPr/>
          </p:nvSpPr>
          <p:spPr bwMode="auto">
            <a:xfrm rot="467567">
              <a:off x="2258004" y="3902871"/>
              <a:ext cx="723162" cy="86395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Oval 58"/>
            <p:cNvSpPr>
              <a:spLocks noChangeArrowheads="1"/>
            </p:cNvSpPr>
            <p:nvPr/>
          </p:nvSpPr>
          <p:spPr bwMode="auto">
            <a:xfrm rot="467567">
              <a:off x="1764263" y="3731567"/>
              <a:ext cx="2303463" cy="2160588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Text Box 59"/>
            <p:cNvSpPr txBox="1">
              <a:spLocks noChangeArrowheads="1"/>
            </p:cNvSpPr>
            <p:nvPr/>
          </p:nvSpPr>
          <p:spPr bwMode="auto">
            <a:xfrm>
              <a:off x="2895600" y="4566295"/>
              <a:ext cx="3240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O</a:t>
              </a:r>
              <a:endParaRPr lang="vi-V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Line 60"/>
            <p:cNvSpPr>
              <a:spLocks noChangeShapeType="1"/>
            </p:cNvSpPr>
            <p:nvPr/>
          </p:nvSpPr>
          <p:spPr bwMode="auto">
            <a:xfrm rot="467567" flipH="1">
              <a:off x="2347720" y="4746224"/>
              <a:ext cx="503640" cy="103576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Line 61"/>
            <p:cNvSpPr>
              <a:spLocks noChangeShapeType="1"/>
            </p:cNvSpPr>
            <p:nvPr/>
          </p:nvSpPr>
          <p:spPr bwMode="auto">
            <a:xfrm rot="467567" flipH="1">
              <a:off x="533292" y="3368660"/>
              <a:ext cx="2252578" cy="18000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Rectangle 62"/>
            <p:cNvSpPr>
              <a:spLocks noChangeArrowheads="1"/>
            </p:cNvSpPr>
            <p:nvPr/>
          </p:nvSpPr>
          <p:spPr bwMode="auto">
            <a:xfrm rot="19625878">
              <a:off x="2207458" y="3900820"/>
              <a:ext cx="180000" cy="180000"/>
            </a:xfrm>
            <a:prstGeom prst="rect">
              <a:avLst/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Line 63"/>
            <p:cNvSpPr>
              <a:spLocks noChangeShapeType="1"/>
            </p:cNvSpPr>
            <p:nvPr/>
          </p:nvSpPr>
          <p:spPr bwMode="auto">
            <a:xfrm rot="467567" flipV="1">
              <a:off x="821563" y="4651007"/>
              <a:ext cx="2089150" cy="268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Text Box 64"/>
            <p:cNvSpPr txBox="1">
              <a:spLocks noChangeArrowheads="1"/>
            </p:cNvSpPr>
            <p:nvPr/>
          </p:nvSpPr>
          <p:spPr bwMode="auto">
            <a:xfrm>
              <a:off x="621491" y="4322906"/>
              <a:ext cx="44608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400" b="1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42" name="Text Box 66"/>
            <p:cNvSpPr txBox="1">
              <a:spLocks noChangeArrowheads="1"/>
            </p:cNvSpPr>
            <p:nvPr/>
          </p:nvSpPr>
          <p:spPr bwMode="auto">
            <a:xfrm>
              <a:off x="2125954" y="3428140"/>
              <a:ext cx="36036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400" b="1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43" name="Text Box 67"/>
            <p:cNvSpPr txBox="1">
              <a:spLocks noChangeArrowheads="1"/>
            </p:cNvSpPr>
            <p:nvPr/>
          </p:nvSpPr>
          <p:spPr bwMode="auto">
            <a:xfrm>
              <a:off x="2091761" y="5691067"/>
              <a:ext cx="33785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400" b="1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44" name="Line 68"/>
            <p:cNvSpPr>
              <a:spLocks noChangeShapeType="1"/>
            </p:cNvSpPr>
            <p:nvPr/>
          </p:nvSpPr>
          <p:spPr bwMode="auto">
            <a:xfrm flipH="1">
              <a:off x="2306638" y="3860788"/>
              <a:ext cx="33337" cy="187166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290706"/>
              </p:ext>
            </p:extLst>
          </p:nvPr>
        </p:nvGraphicFramePr>
        <p:xfrm>
          <a:off x="5175944" y="40127"/>
          <a:ext cx="17907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228600" progId="Equation.DSMT4">
                  <p:embed/>
                </p:oleObj>
              </mc:Choice>
              <mc:Fallback>
                <p:oleObj name="Equation" r:id="rId15" imgW="723600" imgH="22860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944" y="40127"/>
                        <a:ext cx="17907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2663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3889E-18 1.11111E-6 L 0.56667 0.0055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300" y="3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ung 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67362E-19 -4.81481E-6 C 0.02986 -0.02083 0.0599 -0.04144 0.06875 -0.075 C 0.0776 -0.10856 0.06979 -0.17014 0.05313 -0.20208 C 0.03646 -0.23403 0.00573 -0.25579 -0.03125 -0.26667 C -0.06823 -0.27755 -0.1191 -0.26667 -0.16875 -0.26667 C -0.2184 -0.26667 -0.29115 -0.27917 -0.32969 -0.26667 C -0.36823 -0.25417 -0.3842 -0.22292 -0.4 -0.19167 " pathEditMode="relative" ptsTypes="aaaaaaA">
                                      <p:cBhvr>
                                        <p:cTn id="57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000"/>
                            </p:stCondLst>
                            <p:childTnLst>
                              <p:par>
                                <p:cTn id="59" presetID="47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19" grpId="0"/>
      <p:bldP spid="32" grpId="0"/>
      <p:bldP spid="20" grpId="0"/>
      <p:bldP spid="21" grpId="0"/>
      <p:bldP spid="22" grpId="0" animBg="1"/>
      <p:bldP spid="23" grpId="0" animBg="1"/>
      <p:bldP spid="25" grpId="0" animBg="1"/>
      <p:bldP spid="2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2bf70f5ebf1a718aef076b27dd45a5b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766" y="2151030"/>
            <a:ext cx="12192000" cy="5044602"/>
          </a:xfrm>
          <a:prstGeom prst="rect">
            <a:avLst/>
          </a:prstGeom>
        </p:spPr>
      </p:pic>
      <p:pic>
        <p:nvPicPr>
          <p:cNvPr id="7" name="Picture 6" descr="e324d9d037662d64fc16b51b9bfbdbac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048000" y="5334000"/>
            <a:ext cx="2540000" cy="2057400"/>
          </a:xfrm>
          <a:prstGeom prst="rect">
            <a:avLst/>
          </a:prstGeom>
        </p:spPr>
      </p:pic>
      <p:pic>
        <p:nvPicPr>
          <p:cNvPr id="8" name="Picture 7" descr="e324d9d037662d64fc16b51b9bfbdbac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096000" y="5410200"/>
            <a:ext cx="2540000" cy="1923494"/>
          </a:xfrm>
          <a:prstGeom prst="rect">
            <a:avLst/>
          </a:prstGeom>
        </p:spPr>
      </p:pic>
      <p:pic>
        <p:nvPicPr>
          <p:cNvPr id="9" name="Picture 8" descr="e324d9d037662d64fc16b51b9bfbdbac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9245601" y="5486401"/>
            <a:ext cx="2414956" cy="1828801"/>
          </a:xfrm>
          <a:prstGeom prst="rect">
            <a:avLst/>
          </a:prstGeom>
        </p:spPr>
      </p:pic>
      <p:pic>
        <p:nvPicPr>
          <p:cNvPr id="5" name="Picture 4" descr="e324d9d037662d64fc16b51b9bfbdbac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5410200"/>
            <a:ext cx="2540000" cy="1923494"/>
          </a:xfrm>
          <a:prstGeom prst="rect">
            <a:avLst/>
          </a:prstGeom>
        </p:spPr>
      </p:pic>
      <p:pic>
        <p:nvPicPr>
          <p:cNvPr id="13" name="Picture 12" descr="e86f050d219b5585368f7ef298c00175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9448800" y="4953000"/>
            <a:ext cx="2336800" cy="1752600"/>
          </a:xfrm>
          <a:prstGeom prst="rect">
            <a:avLst/>
          </a:prstGeom>
        </p:spPr>
      </p:pic>
      <p:pic>
        <p:nvPicPr>
          <p:cNvPr id="11" name="Picture 10" descr="e86f050d219b5585368f7ef298c00175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251200" y="4953000"/>
            <a:ext cx="2336800" cy="167640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0" y="-126612"/>
            <a:ext cx="9318794" cy="2208632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: Cho (O)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MA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MB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O)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.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.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MAB l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A. 56</a:t>
            </a:r>
            <a:r>
              <a:rPr lang="en-US" sz="3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B. 60</a:t>
            </a:r>
            <a:r>
              <a:rPr lang="en-US" sz="3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C. 65	</a:t>
            </a:r>
            <a:r>
              <a:rPr lang="en-US" sz="3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D. 75</a:t>
            </a:r>
            <a:r>
              <a:rPr lang="en-US" sz="3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759200" y="54102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 B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0058400" y="54864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 D</a:t>
            </a:r>
          </a:p>
        </p:txBody>
      </p:sp>
      <p:pic>
        <p:nvPicPr>
          <p:cNvPr id="16" name="Picture 15" descr="4f942a9486ec68153575dc78a42d480b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-4064000" y="2590800"/>
            <a:ext cx="5486400" cy="3733800"/>
          </a:xfrm>
          <a:prstGeom prst="rect">
            <a:avLst/>
          </a:prstGeom>
        </p:spPr>
      </p:pic>
      <p:pic>
        <p:nvPicPr>
          <p:cNvPr id="10" name="Picture 9" descr="e86f050d219b5585368f7ef298c00175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0" y="4953000"/>
            <a:ext cx="2641600" cy="190500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711200" y="5562600"/>
            <a:ext cx="121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A</a:t>
            </a:r>
          </a:p>
        </p:txBody>
      </p:sp>
      <p:pic>
        <p:nvPicPr>
          <p:cNvPr id="31" name="Picture 30" descr="ca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7010400" y="5867401"/>
            <a:ext cx="711200" cy="473671"/>
          </a:xfrm>
          <a:prstGeom prst="rect">
            <a:avLst/>
          </a:prstGeom>
        </p:spPr>
      </p:pic>
      <p:pic>
        <p:nvPicPr>
          <p:cNvPr id="12" name="Picture 11" descr="e86f050d219b5585368f7ef298c00175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6400800" y="5029200"/>
            <a:ext cx="2235200" cy="167640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6908800" y="55626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 C</a:t>
            </a:r>
          </a:p>
        </p:txBody>
      </p:sp>
      <p:sp>
        <p:nvSpPr>
          <p:cNvPr id="25" name="Rectangle 24"/>
          <p:cNvSpPr/>
          <p:nvPr/>
        </p:nvSpPr>
        <p:spPr>
          <a:xfrm>
            <a:off x="406400" y="5562600"/>
            <a:ext cx="1422400" cy="6858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ất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556000" y="5486400"/>
            <a:ext cx="1422400" cy="6858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ất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9753600" y="5486400"/>
            <a:ext cx="1422400" cy="6858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ất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Right Arrow 36">
            <a:hlinkClick r:id="rId14" action="ppaction://hlinksldjump"/>
          </p:cNvPr>
          <p:cNvSpPr/>
          <p:nvPr/>
        </p:nvSpPr>
        <p:spPr>
          <a:xfrm>
            <a:off x="11582400" y="6477000"/>
            <a:ext cx="609600" cy="381000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16"/>
          <p:cNvGrpSpPr>
            <a:grpSpLocks noChangeAspect="1"/>
          </p:cNvGrpSpPr>
          <p:nvPr/>
        </p:nvGrpSpPr>
        <p:grpSpPr bwMode="auto">
          <a:xfrm>
            <a:off x="7317874" y="524007"/>
            <a:ext cx="4820895" cy="3311795"/>
            <a:chOff x="3396" y="1776"/>
            <a:chExt cx="1872" cy="1286"/>
          </a:xfrm>
        </p:grpSpPr>
        <p:sp>
          <p:nvSpPr>
            <p:cNvPr id="23" name="AutoShape 17"/>
            <p:cNvSpPr>
              <a:spLocks noChangeAspect="1" noChangeArrowheads="1" noTextEdit="1"/>
            </p:cNvSpPr>
            <p:nvPr/>
          </p:nvSpPr>
          <p:spPr bwMode="auto">
            <a:xfrm>
              <a:off x="3456" y="1869"/>
              <a:ext cx="1812" cy="1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Arc 18"/>
            <p:cNvSpPr>
              <a:spLocks/>
            </p:cNvSpPr>
            <p:nvPr/>
          </p:nvSpPr>
          <p:spPr bwMode="auto">
            <a:xfrm>
              <a:off x="4528" y="2020"/>
              <a:ext cx="85" cy="81"/>
            </a:xfrm>
            <a:custGeom>
              <a:avLst/>
              <a:gdLst>
                <a:gd name="G0" fmla="+- 20850 0 0"/>
                <a:gd name="G1" fmla="+- 0 0 0"/>
                <a:gd name="G2" fmla="+- 21600 0 0"/>
                <a:gd name="T0" fmla="*/ 21884 w 21884"/>
                <a:gd name="T1" fmla="*/ 21575 h 21600"/>
                <a:gd name="T2" fmla="*/ 0 w 21884"/>
                <a:gd name="T3" fmla="*/ 5642 h 21600"/>
                <a:gd name="T4" fmla="*/ 20850 w 21884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84" h="21600" fill="none" extrusionOk="0">
                  <a:moveTo>
                    <a:pt x="21884" y="21575"/>
                  </a:moveTo>
                  <a:cubicBezTo>
                    <a:pt x="21539" y="21591"/>
                    <a:pt x="21194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21884" h="21600" stroke="0" extrusionOk="0">
                  <a:moveTo>
                    <a:pt x="21884" y="21575"/>
                  </a:moveTo>
                  <a:cubicBezTo>
                    <a:pt x="21539" y="21591"/>
                    <a:pt x="21194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close/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Oval 19"/>
            <p:cNvSpPr>
              <a:spLocks noChangeArrowheads="1"/>
            </p:cNvSpPr>
            <p:nvPr/>
          </p:nvSpPr>
          <p:spPr bwMode="auto">
            <a:xfrm>
              <a:off x="4325" y="1981"/>
              <a:ext cx="897" cy="896"/>
            </a:xfrm>
            <a:prstGeom prst="ellips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Line 20"/>
            <p:cNvSpPr>
              <a:spLocks noChangeShapeType="1"/>
            </p:cNvSpPr>
            <p:nvPr/>
          </p:nvSpPr>
          <p:spPr bwMode="auto">
            <a:xfrm flipH="1">
              <a:off x="3591" y="2008"/>
              <a:ext cx="1022" cy="405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Line 21"/>
            <p:cNvSpPr>
              <a:spLocks noChangeShapeType="1"/>
            </p:cNvSpPr>
            <p:nvPr/>
          </p:nvSpPr>
          <p:spPr bwMode="auto">
            <a:xfrm>
              <a:off x="3591" y="2413"/>
              <a:ext cx="1022" cy="432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Line 22"/>
            <p:cNvSpPr>
              <a:spLocks noChangeShapeType="1"/>
            </p:cNvSpPr>
            <p:nvPr/>
          </p:nvSpPr>
          <p:spPr bwMode="auto">
            <a:xfrm>
              <a:off x="4613" y="2008"/>
              <a:ext cx="1" cy="837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Line 23"/>
            <p:cNvSpPr>
              <a:spLocks noChangeShapeType="1"/>
            </p:cNvSpPr>
            <p:nvPr/>
          </p:nvSpPr>
          <p:spPr bwMode="auto">
            <a:xfrm>
              <a:off x="4613" y="2008"/>
              <a:ext cx="158" cy="419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Line 24"/>
            <p:cNvSpPr>
              <a:spLocks noChangeShapeType="1"/>
            </p:cNvSpPr>
            <p:nvPr/>
          </p:nvSpPr>
          <p:spPr bwMode="auto">
            <a:xfrm flipH="1">
              <a:off x="4613" y="2427"/>
              <a:ext cx="158" cy="418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Rectangle 25"/>
            <p:cNvSpPr>
              <a:spLocks noChangeArrowheads="1"/>
            </p:cNvSpPr>
            <p:nvPr/>
          </p:nvSpPr>
          <p:spPr bwMode="auto">
            <a:xfrm>
              <a:off x="4546" y="2097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1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Rectangle 26"/>
            <p:cNvSpPr>
              <a:spLocks noChangeArrowheads="1"/>
            </p:cNvSpPr>
            <p:nvPr/>
          </p:nvSpPr>
          <p:spPr bwMode="auto">
            <a:xfrm>
              <a:off x="3732" y="2371"/>
              <a:ext cx="8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1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50</a:t>
              </a:r>
              <a:endParaRPr lang="en-US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Rectangle 27"/>
            <p:cNvSpPr>
              <a:spLocks noChangeArrowheads="1"/>
            </p:cNvSpPr>
            <p:nvPr/>
          </p:nvSpPr>
          <p:spPr bwMode="auto">
            <a:xfrm>
              <a:off x="3826" y="2375"/>
              <a:ext cx="35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1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°</a:t>
              </a:r>
              <a:endParaRPr lang="en-US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Oval 28"/>
            <p:cNvSpPr>
              <a:spLocks noChangeArrowheads="1"/>
            </p:cNvSpPr>
            <p:nvPr/>
          </p:nvSpPr>
          <p:spPr bwMode="auto">
            <a:xfrm>
              <a:off x="4762" y="2417"/>
              <a:ext cx="23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Rectangle 29"/>
            <p:cNvSpPr>
              <a:spLocks noChangeArrowheads="1"/>
            </p:cNvSpPr>
            <p:nvPr/>
          </p:nvSpPr>
          <p:spPr bwMode="auto">
            <a:xfrm>
              <a:off x="4800" y="2319"/>
              <a:ext cx="15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  <p:sp>
          <p:nvSpPr>
            <p:cNvPr id="42" name="Oval 30"/>
            <p:cNvSpPr>
              <a:spLocks noChangeArrowheads="1"/>
            </p:cNvSpPr>
            <p:nvPr/>
          </p:nvSpPr>
          <p:spPr bwMode="auto">
            <a:xfrm>
              <a:off x="3581" y="2403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3" name="Rectangle 31"/>
            <p:cNvSpPr>
              <a:spLocks noChangeArrowheads="1"/>
            </p:cNvSpPr>
            <p:nvPr/>
          </p:nvSpPr>
          <p:spPr bwMode="auto">
            <a:xfrm>
              <a:off x="3396" y="2320"/>
              <a:ext cx="15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</a:p>
          </p:txBody>
        </p:sp>
        <p:sp>
          <p:nvSpPr>
            <p:cNvPr id="44" name="Oval 32"/>
            <p:cNvSpPr>
              <a:spLocks noChangeArrowheads="1"/>
            </p:cNvSpPr>
            <p:nvPr/>
          </p:nvSpPr>
          <p:spPr bwMode="auto">
            <a:xfrm>
              <a:off x="4604" y="1999"/>
              <a:ext cx="23" cy="2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" name="Rectangle 33"/>
            <p:cNvSpPr>
              <a:spLocks noChangeArrowheads="1"/>
            </p:cNvSpPr>
            <p:nvPr/>
          </p:nvSpPr>
          <p:spPr bwMode="auto">
            <a:xfrm>
              <a:off x="4579" y="1776"/>
              <a:ext cx="117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46" name="Oval 34"/>
            <p:cNvSpPr>
              <a:spLocks noChangeArrowheads="1"/>
            </p:cNvSpPr>
            <p:nvPr/>
          </p:nvSpPr>
          <p:spPr bwMode="auto">
            <a:xfrm>
              <a:off x="4604" y="2835"/>
              <a:ext cx="23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7" name="Rectangle 35"/>
            <p:cNvSpPr>
              <a:spLocks noChangeArrowheads="1"/>
            </p:cNvSpPr>
            <p:nvPr/>
          </p:nvSpPr>
          <p:spPr bwMode="auto">
            <a:xfrm>
              <a:off x="4593" y="2868"/>
              <a:ext cx="10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836319"/>
              </p:ext>
            </p:extLst>
          </p:nvPr>
        </p:nvGraphicFramePr>
        <p:xfrm>
          <a:off x="933450" y="890903"/>
          <a:ext cx="17907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228600" progId="Equation.DSMT4">
                  <p:embed/>
                </p:oleObj>
              </mc:Choice>
              <mc:Fallback>
                <p:oleObj name="Equation" r:id="rId15" imgW="723600" imgH="2286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890903"/>
                        <a:ext cx="17907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3690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3889E-18 1.11111E-6 L 0.56667 0.0055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300" y="3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ung 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7037E-6 C 0.04687 -0.03473 0.09375 -0.06922 0.10937 -0.10973 C 0.125 -0.15024 0.12465 -0.21528 0.09375 -0.24399 C 0.06284 -0.27246 -0.03889 -0.29005 -0.07657 -0.28195 C -0.11424 -0.27385 -0.12361 -0.23426 -0.13282 -0.19468 " pathEditMode="relative" rAng="0" ptsTypes="aaaaA">
                                      <p:cBhvr>
                                        <p:cTn id="4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0" y="-14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47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17" grpId="0" animBg="1"/>
      <p:bldP spid="19" grpId="0"/>
      <p:bldP spid="21" grpId="0"/>
      <p:bldP spid="32" grpId="0"/>
      <p:bldP spid="20" grpId="0"/>
      <p:bldP spid="25" grpId="0" animBg="1"/>
      <p:bldP spid="26" grpId="0" animBg="1"/>
      <p:bldP spid="2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2bf70f5ebf1a718aef076b27dd45a5b3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-1066800"/>
            <a:ext cx="12192000" cy="7924800"/>
          </a:xfrm>
          <a:prstGeom prst="rect">
            <a:avLst/>
          </a:prstGeom>
        </p:spPr>
      </p:pic>
      <p:pic>
        <p:nvPicPr>
          <p:cNvPr id="22" name="Picture 21" descr="4f942a9486ec68153575dc78a42d480b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641600" y="3581400"/>
            <a:ext cx="7518400" cy="4191000"/>
          </a:xfrm>
          <a:prstGeom prst="rect">
            <a:avLst/>
          </a:prstGeom>
        </p:spPr>
      </p:pic>
      <p:sp>
        <p:nvSpPr>
          <p:cNvPr id="23" name="Cloud 22"/>
          <p:cNvSpPr/>
          <p:nvPr/>
        </p:nvSpPr>
        <p:spPr>
          <a:xfrm>
            <a:off x="984737" y="152400"/>
            <a:ext cx="8285871" cy="1873348"/>
          </a:xfrm>
          <a:prstGeom prst="clou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ảm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ơ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á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é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6675296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452200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9" descr="Woven mat"/>
          <p:cNvSpPr>
            <a:spLocks noChangeArrowheads="1"/>
          </p:cNvSpPr>
          <p:nvPr/>
        </p:nvSpPr>
        <p:spPr bwMode="auto">
          <a:xfrm>
            <a:off x="1771402" y="2913611"/>
            <a:ext cx="2834945" cy="2800701"/>
          </a:xfrm>
          <a:prstGeom prst="ellipse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762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" name="Group 102"/>
          <p:cNvGrpSpPr>
            <a:grpSpLocks/>
          </p:cNvGrpSpPr>
          <p:nvPr/>
        </p:nvGrpSpPr>
        <p:grpSpPr bwMode="auto">
          <a:xfrm>
            <a:off x="1771402" y="2897888"/>
            <a:ext cx="2978278" cy="2816424"/>
            <a:chOff x="192" y="1216"/>
            <a:chExt cx="1742" cy="1742"/>
          </a:xfrm>
          <a:blipFill>
            <a:blip r:embed="rId2"/>
            <a:tile tx="0" ty="0" sx="100000" sy="100000" flip="none" algn="tl"/>
          </a:blipFill>
        </p:grpSpPr>
        <p:sp>
          <p:nvSpPr>
            <p:cNvPr id="7" name="Oval 100" descr="Woven mat"/>
            <p:cNvSpPr>
              <a:spLocks noChangeArrowheads="1"/>
            </p:cNvSpPr>
            <p:nvPr/>
          </p:nvSpPr>
          <p:spPr bwMode="auto">
            <a:xfrm>
              <a:off x="192" y="1216"/>
              <a:ext cx="1742" cy="1742"/>
            </a:xfrm>
            <a:prstGeom prst="ellipse">
              <a:avLst/>
            </a:prstGeom>
            <a:grpFill/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101"/>
            <p:cNvSpPr>
              <a:spLocks noChangeShapeType="1"/>
            </p:cNvSpPr>
            <p:nvPr/>
          </p:nvSpPr>
          <p:spPr bwMode="auto">
            <a:xfrm flipV="1">
              <a:off x="239" y="1409"/>
              <a:ext cx="1224" cy="1270"/>
            </a:xfrm>
            <a:prstGeom prst="line">
              <a:avLst/>
            </a:prstGeom>
            <a:grpFill/>
            <a:ln w="38100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385599" y="2457197"/>
            <a:ext cx="432000" cy="3600000"/>
          </a:xfrm>
          <a:prstGeom prst="rect">
            <a:avLst/>
          </a:prstGeom>
          <a:solidFill>
            <a:srgbClr val="7030A0"/>
          </a:solidFill>
          <a:ln>
            <a:solidFill>
              <a:schemeClr val="tx1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774300" y="5743745"/>
            <a:ext cx="4560000" cy="324000"/>
          </a:xfrm>
          <a:prstGeom prst="rect">
            <a:avLst/>
          </a:prstGeom>
          <a:solidFill>
            <a:srgbClr val="7030A0"/>
          </a:solidFill>
          <a:ln>
            <a:solidFill>
              <a:schemeClr val="tx1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98"/>
          <p:cNvSpPr>
            <a:spLocks noChangeArrowheads="1"/>
          </p:cNvSpPr>
          <p:nvPr/>
        </p:nvSpPr>
        <p:spPr bwMode="auto">
          <a:xfrm>
            <a:off x="1029709" y="4368125"/>
            <a:ext cx="14351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7200" b="1" dirty="0">
                <a:sym typeface="Wingdings" pitchFamily="2" charset="2"/>
              </a:rPr>
              <a:t></a:t>
            </a:r>
            <a:r>
              <a:rPr lang="en-US" dirty="0"/>
              <a:t> </a:t>
            </a:r>
          </a:p>
        </p:txBody>
      </p:sp>
      <p:sp>
        <p:nvSpPr>
          <p:cNvPr id="12" name="Line 103"/>
          <p:cNvSpPr>
            <a:spLocks noChangeShapeType="1"/>
          </p:cNvSpPr>
          <p:nvPr/>
        </p:nvSpPr>
        <p:spPr bwMode="auto">
          <a:xfrm flipV="1">
            <a:off x="2182989" y="3414538"/>
            <a:ext cx="2116156" cy="193370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n w="28575">
                <a:solidFill>
                  <a:schemeClr val="tx1"/>
                </a:solidFill>
              </a:ln>
            </a:endParaRPr>
          </a:p>
        </p:txBody>
      </p:sp>
      <p:sp>
        <p:nvSpPr>
          <p:cNvPr id="13" name="Rectangle 104"/>
          <p:cNvSpPr>
            <a:spLocks noChangeArrowheads="1"/>
          </p:cNvSpPr>
          <p:nvPr/>
        </p:nvSpPr>
        <p:spPr bwMode="auto">
          <a:xfrm>
            <a:off x="3348595" y="2433047"/>
            <a:ext cx="14351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7200" b="1" dirty="0">
                <a:sym typeface="Wingdings" pitchFamily="2" charset="2"/>
              </a:rPr>
              <a:t></a:t>
            </a:r>
            <a:r>
              <a:rPr lang="en-US" dirty="0"/>
              <a:t> </a:t>
            </a:r>
          </a:p>
        </p:txBody>
      </p:sp>
      <p:sp>
        <p:nvSpPr>
          <p:cNvPr id="14" name="Rectangle 114"/>
          <p:cNvSpPr>
            <a:spLocks noChangeArrowheads="1"/>
          </p:cNvSpPr>
          <p:nvPr/>
        </p:nvSpPr>
        <p:spPr bwMode="auto">
          <a:xfrm>
            <a:off x="154745" y="560373"/>
            <a:ext cx="11929404" cy="122872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just"/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miế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”.</a:t>
            </a:r>
          </a:p>
        </p:txBody>
      </p:sp>
      <p:sp>
        <p:nvSpPr>
          <p:cNvPr id="15" name="Line 103"/>
          <p:cNvSpPr>
            <a:spLocks noChangeShapeType="1"/>
          </p:cNvSpPr>
          <p:nvPr/>
        </p:nvSpPr>
        <p:spPr bwMode="auto">
          <a:xfrm flipV="1">
            <a:off x="2223633" y="3414538"/>
            <a:ext cx="2103648" cy="191780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n w="28575">
                <a:solidFill>
                  <a:schemeClr val="tx1"/>
                </a:solidFill>
              </a:ln>
            </a:endParaRPr>
          </a:p>
        </p:txBody>
      </p:sp>
      <p:sp>
        <p:nvSpPr>
          <p:cNvPr id="19" name="Text Box 106"/>
          <p:cNvSpPr txBox="1">
            <a:spLocks noChangeArrowheads="1"/>
          </p:cNvSpPr>
          <p:nvPr/>
        </p:nvSpPr>
        <p:spPr bwMode="auto">
          <a:xfrm>
            <a:off x="2716362" y="4137292"/>
            <a:ext cx="9505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20" name="Text Box 106"/>
          <p:cNvSpPr txBox="1">
            <a:spLocks noChangeArrowheads="1"/>
          </p:cNvSpPr>
          <p:nvPr/>
        </p:nvSpPr>
        <p:spPr bwMode="auto">
          <a:xfrm>
            <a:off x="3127805" y="3906329"/>
            <a:ext cx="1167520" cy="6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22" name="Group 102"/>
          <p:cNvGrpSpPr>
            <a:grpSpLocks/>
          </p:cNvGrpSpPr>
          <p:nvPr/>
        </p:nvGrpSpPr>
        <p:grpSpPr bwMode="auto">
          <a:xfrm>
            <a:off x="6775126" y="2941882"/>
            <a:ext cx="3397698" cy="2963863"/>
            <a:chOff x="239" y="1409"/>
            <a:chExt cx="2011" cy="1867"/>
          </a:xfrm>
          <a:blipFill>
            <a:blip r:embed="rId2"/>
            <a:tile tx="0" ty="0" sx="100000" sy="100000" flip="none" algn="tl"/>
          </a:blipFill>
        </p:grpSpPr>
        <p:sp>
          <p:nvSpPr>
            <p:cNvPr id="23" name="Oval 100" descr="Woven mat"/>
            <p:cNvSpPr>
              <a:spLocks noChangeArrowheads="1"/>
            </p:cNvSpPr>
            <p:nvPr/>
          </p:nvSpPr>
          <p:spPr bwMode="auto">
            <a:xfrm>
              <a:off x="508" y="1534"/>
              <a:ext cx="1742" cy="1742"/>
            </a:xfrm>
            <a:prstGeom prst="ellipse">
              <a:avLst/>
            </a:prstGeom>
            <a:grpFill/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101"/>
            <p:cNvSpPr>
              <a:spLocks noChangeShapeType="1"/>
            </p:cNvSpPr>
            <p:nvPr/>
          </p:nvSpPr>
          <p:spPr bwMode="auto">
            <a:xfrm flipV="1">
              <a:off x="239" y="1409"/>
              <a:ext cx="1224" cy="1270"/>
            </a:xfrm>
            <a:prstGeom prst="line">
              <a:avLst/>
            </a:prstGeom>
            <a:grpFill/>
            <a:ln w="38100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" name="Group 108"/>
          <p:cNvGrpSpPr>
            <a:grpSpLocks/>
          </p:cNvGrpSpPr>
          <p:nvPr/>
        </p:nvGrpSpPr>
        <p:grpSpPr bwMode="auto">
          <a:xfrm>
            <a:off x="1789463" y="2381266"/>
            <a:ext cx="3688643" cy="3348000"/>
            <a:chOff x="2299" y="1477"/>
            <a:chExt cx="2335" cy="2293"/>
          </a:xfrm>
          <a:solidFill>
            <a:schemeClr val="accent1">
              <a:alpha val="86000"/>
            </a:schemeClr>
          </a:soli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7" name="AutoShape 6" descr="Large checker board"/>
            <p:cNvSpPr>
              <a:spLocks noChangeArrowheads="1"/>
            </p:cNvSpPr>
            <p:nvPr/>
          </p:nvSpPr>
          <p:spPr bwMode="auto">
            <a:xfrm rot="16200000">
              <a:off x="2341" y="1477"/>
              <a:ext cx="2293" cy="2293"/>
            </a:xfrm>
            <a:prstGeom prst="rtTriangle">
              <a:avLst/>
            </a:prstGeom>
            <a:grpFill/>
            <a:ln w="38100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8" name="Object 107"/>
            <p:cNvGraphicFramePr>
              <a:graphicFrameLocks noChangeAspect="1"/>
            </p:cNvGraphicFramePr>
            <p:nvPr/>
          </p:nvGraphicFramePr>
          <p:xfrm>
            <a:off x="2299" y="3358"/>
            <a:ext cx="30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41200" imgH="203040" progId="Equation.DSMT4">
                    <p:embed/>
                  </p:oleObj>
                </mc:Choice>
                <mc:Fallback>
                  <p:oleObj name="Equation" r:id="rId3" imgW="241200" imgH="203040" progId="Equation.DSMT4">
                    <p:embed/>
                    <p:pic>
                      <p:nvPicPr>
                        <p:cNvPr id="18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9" y="3358"/>
                          <a:ext cx="30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257" name="Picture 17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75967" r="29722" b="15385"/>
          <a:stretch/>
        </p:blipFill>
        <p:spPr bwMode="auto">
          <a:xfrm>
            <a:off x="0" y="0"/>
            <a:ext cx="2716362" cy="651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43542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10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50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93818E-6 -3.59852E-6 L -0.1213 -0.34782 C -0.14707 -0.42645 -0.18495 -0.46554 -0.22426 -0.46554 C -0.26955 -0.46554 -0.3056 -0.42645 -0.33112 -0.34782 L -0.45138 -3.59852E-6 " pathEditMode="relative" rAng="0" ptsTypes="AAAAA">
                                      <p:cBhvr>
                                        <p:cTn id="1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569" y="-232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0.01289 0.01457 L 0.20539 -0.30712 " pathEditMode="relative" rAng="0" ptsTypes="AA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19" y="-16096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4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5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500"/>
                            </p:stCondLst>
                            <p:childTnLst>
                              <p:par>
                                <p:cTn id="52" presetID="2" presetClass="entr" presetSubtype="1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2.7281E-6 -2.83071E-6 L -0.18457 0.31175 " pathEditMode="relative" rAng="0" ptsTypes="AA">
                                      <p:cBhvr>
                                        <p:cTn id="58" dur="1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228" y="15587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18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4850"/>
                            </p:stCondLst>
                            <p:childTnLst>
                              <p:par>
                                <p:cTn id="63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ntr" presetSubtype="1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8" presetClass="entr" presetSubtype="12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11" grpId="0"/>
      <p:bldP spid="11" grpId="1"/>
      <p:bldP spid="11" grpId="2"/>
      <p:bldP spid="12" grpId="0" animBg="1"/>
      <p:bldP spid="13" grpId="0"/>
      <p:bldP spid="13" grpId="1"/>
      <p:bldP spid="13" grpId="2"/>
      <p:bldP spid="14" grpId="0"/>
      <p:bldP spid="15" grpId="0" animBg="1"/>
      <p:bldP spid="15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noFill/>
          <a:ln w="57150" cmpd="thickThin">
            <a:solidFill>
              <a:srgbClr val="D6009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en-US" sz="3200">
              <a:solidFill>
                <a:srgbClr val="660066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6388" name="Text Box 41"/>
          <p:cNvSpPr txBox="1">
            <a:spLocks noChangeArrowheads="1"/>
          </p:cNvSpPr>
          <p:nvPr/>
        </p:nvSpPr>
        <p:spPr bwMode="auto">
          <a:xfrm>
            <a:off x="857646" y="890162"/>
            <a:ext cx="7480785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B, C 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 (O)</a:t>
            </a:r>
          </a:p>
          <a:p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AB, AC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(O), </a:t>
            </a:r>
            <a:r>
              <a:rPr lang="en-US" sz="2600" b="1" dirty="0">
                <a:latin typeface="Times New Roman" pitchFamily="18" charset="0"/>
                <a:cs typeface="Arial" charset="0"/>
              </a:rPr>
              <a:t>CD </a:t>
            </a:r>
            <a:r>
              <a:rPr lang="en-US" sz="2600" b="1" dirty="0" err="1">
                <a:latin typeface="Times New Roman" pitchFamily="18" charset="0"/>
                <a:cs typeface="Arial" charset="0"/>
              </a:rPr>
              <a:t>là</a:t>
            </a:r>
            <a:r>
              <a:rPr lang="en-US" sz="2600" b="1" dirty="0">
                <a:latin typeface="Times New Roman" pitchFamily="18" charset="0"/>
                <a:cs typeface="Arial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Arial" charset="0"/>
              </a:rPr>
              <a:t>đường</a:t>
            </a:r>
            <a:r>
              <a:rPr lang="en-US" sz="2600" b="1" dirty="0">
                <a:latin typeface="Times New Roman" pitchFamily="18" charset="0"/>
                <a:cs typeface="Arial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Arial" charset="0"/>
              </a:rPr>
              <a:t>kính</a:t>
            </a:r>
            <a:endParaRPr lang="en-US" sz="2600" b="1" dirty="0">
              <a:latin typeface="Times New Roman" pitchFamily="18" charset="0"/>
              <a:cs typeface="Arial" charset="0"/>
            </a:endParaRPr>
          </a:p>
          <a:p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389" name="Group 42"/>
          <p:cNvGrpSpPr>
            <a:grpSpLocks/>
          </p:cNvGrpSpPr>
          <p:nvPr/>
        </p:nvGrpSpPr>
        <p:grpSpPr bwMode="auto">
          <a:xfrm>
            <a:off x="11454" y="890162"/>
            <a:ext cx="8327691" cy="1979016"/>
            <a:chOff x="-102" y="646"/>
            <a:chExt cx="2854" cy="1244"/>
          </a:xfrm>
        </p:grpSpPr>
        <p:sp>
          <p:nvSpPr>
            <p:cNvPr id="16412" name="Line 43"/>
            <p:cNvSpPr>
              <a:spLocks noChangeShapeType="1"/>
            </p:cNvSpPr>
            <p:nvPr/>
          </p:nvSpPr>
          <p:spPr bwMode="auto">
            <a:xfrm flipH="1">
              <a:off x="148" y="646"/>
              <a:ext cx="1" cy="1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3" name="Text Box 44"/>
            <p:cNvSpPr txBox="1">
              <a:spLocks noChangeArrowheads="1"/>
            </p:cNvSpPr>
            <p:nvPr/>
          </p:nvSpPr>
          <p:spPr bwMode="auto">
            <a:xfrm>
              <a:off x="-67" y="833"/>
              <a:ext cx="199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r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GT</a:t>
              </a:r>
            </a:p>
          </p:txBody>
        </p:sp>
        <p:sp>
          <p:nvSpPr>
            <p:cNvPr id="16414" name="Text Box 45"/>
            <p:cNvSpPr txBox="1">
              <a:spLocks noChangeArrowheads="1"/>
            </p:cNvSpPr>
            <p:nvPr/>
          </p:nvSpPr>
          <p:spPr bwMode="auto">
            <a:xfrm>
              <a:off x="-67" y="1410"/>
              <a:ext cx="255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r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KL</a:t>
              </a:r>
            </a:p>
          </p:txBody>
        </p:sp>
        <p:sp>
          <p:nvSpPr>
            <p:cNvPr id="16415" name="Line 46"/>
            <p:cNvSpPr>
              <a:spLocks noChangeShapeType="1"/>
            </p:cNvSpPr>
            <p:nvPr/>
          </p:nvSpPr>
          <p:spPr bwMode="auto">
            <a:xfrm>
              <a:off x="-102" y="1221"/>
              <a:ext cx="2854" cy="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390" name="Text Box 47"/>
          <p:cNvSpPr txBox="1">
            <a:spLocks noChangeArrowheads="1"/>
          </p:cNvSpPr>
          <p:nvPr/>
        </p:nvSpPr>
        <p:spPr bwMode="auto">
          <a:xfrm>
            <a:off x="811487" y="2185528"/>
            <a:ext cx="42672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b) BD //AO</a:t>
            </a:r>
          </a:p>
        </p:txBody>
      </p:sp>
      <p:sp>
        <p:nvSpPr>
          <p:cNvPr id="16391" name="Text Box 48"/>
          <p:cNvSpPr txBox="1">
            <a:spLocks noChangeArrowheads="1"/>
          </p:cNvSpPr>
          <p:nvPr/>
        </p:nvSpPr>
        <p:spPr bwMode="auto">
          <a:xfrm>
            <a:off x="802632" y="1755669"/>
            <a:ext cx="21336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a) AO 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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BC</a:t>
            </a:r>
          </a:p>
        </p:txBody>
      </p:sp>
      <p:sp>
        <p:nvSpPr>
          <p:cNvPr id="113704" name="Text Box 50"/>
          <p:cNvSpPr txBox="1">
            <a:spLocks noChangeArrowheads="1"/>
          </p:cNvSpPr>
          <p:nvPr/>
        </p:nvSpPr>
        <p:spPr bwMode="auto">
          <a:xfrm>
            <a:off x="112535" y="3783706"/>
            <a:ext cx="71120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ebdings"/>
              </a:rPr>
              <a:t>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BC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13705" name="Text Box 53"/>
          <p:cNvSpPr txBox="1">
            <a:spLocks noChangeArrowheads="1"/>
          </p:cNvSpPr>
          <p:nvPr/>
        </p:nvSpPr>
        <p:spPr bwMode="auto">
          <a:xfrm>
            <a:off x="129722" y="4208450"/>
            <a:ext cx="1223109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O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ebdings"/>
              </a:rPr>
              <a:t>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BC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37947" name="Text Box 59"/>
          <p:cNvSpPr txBox="1">
            <a:spLocks noChangeArrowheads="1"/>
          </p:cNvSpPr>
          <p:nvPr/>
        </p:nvSpPr>
        <p:spPr bwMode="auto">
          <a:xfrm>
            <a:off x="25522" y="4560213"/>
            <a:ext cx="71120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minh:  OA // DB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8338432" y="376748"/>
            <a:ext cx="3417154" cy="2178050"/>
            <a:chOff x="6908801" y="1941364"/>
            <a:chExt cx="3417154" cy="2178050"/>
          </a:xfrm>
        </p:grpSpPr>
        <p:grpSp>
          <p:nvGrpSpPr>
            <p:cNvPr id="16387" name="Group 17"/>
            <p:cNvGrpSpPr>
              <a:grpSpLocks/>
            </p:cNvGrpSpPr>
            <p:nvPr/>
          </p:nvGrpSpPr>
          <p:grpSpPr bwMode="auto">
            <a:xfrm>
              <a:off x="6908801" y="1941364"/>
              <a:ext cx="3413918" cy="2178050"/>
              <a:chOff x="3312" y="896"/>
              <a:chExt cx="2024" cy="1372"/>
            </a:xfrm>
          </p:grpSpPr>
          <p:sp>
            <p:nvSpPr>
              <p:cNvPr id="16416" name="Text Box 18"/>
              <p:cNvSpPr txBox="1">
                <a:spLocks noChangeArrowheads="1"/>
              </p:cNvSpPr>
              <p:nvPr/>
            </p:nvSpPr>
            <p:spPr bwMode="auto">
              <a:xfrm>
                <a:off x="3312" y="1607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800" b="0">
                    <a:latin typeface=".VnTime" pitchFamily="34" charset="0"/>
                    <a:cs typeface="Arial" charset="0"/>
                  </a:rPr>
                  <a:t>A</a:t>
                </a:r>
                <a:endParaRPr lang="en-US" sz="2800" b="0">
                  <a:latin typeface=".VnTime" pitchFamily="34" charset="0"/>
                  <a:cs typeface="Arial" charset="0"/>
                </a:endParaRPr>
              </a:p>
            </p:txBody>
          </p:sp>
          <p:grpSp>
            <p:nvGrpSpPr>
              <p:cNvPr id="16417" name="Group 19"/>
              <p:cNvGrpSpPr>
                <a:grpSpLocks/>
              </p:cNvGrpSpPr>
              <p:nvPr/>
            </p:nvGrpSpPr>
            <p:grpSpPr bwMode="auto">
              <a:xfrm>
                <a:off x="3400" y="896"/>
                <a:ext cx="1936" cy="1372"/>
                <a:chOff x="3400" y="896"/>
                <a:chExt cx="1936" cy="1372"/>
              </a:xfrm>
            </p:grpSpPr>
            <p:sp>
              <p:nvSpPr>
                <p:cNvPr id="16418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4800" y="1379"/>
                  <a:ext cx="48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800" b="0">
                      <a:latin typeface=".VnTime" pitchFamily="34" charset="0"/>
                      <a:cs typeface="Arial" charset="0"/>
                    </a:rPr>
                    <a:t>.</a:t>
                  </a:r>
                  <a:r>
                    <a:rPr lang="en-US" sz="1800" b="0">
                      <a:latin typeface=".VnTime" pitchFamily="34" charset="0"/>
                      <a:cs typeface="Arial" charset="0"/>
                    </a:rPr>
                    <a:t>O</a:t>
                  </a:r>
                </a:p>
              </p:txBody>
            </p:sp>
            <p:sp>
              <p:nvSpPr>
                <p:cNvPr id="16419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4518" y="896"/>
                  <a:ext cx="192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1800" b="0">
                      <a:latin typeface=".VnTime" pitchFamily="34" charset="0"/>
                      <a:cs typeface="Arial" charset="0"/>
                    </a:rPr>
                    <a:t>B</a:t>
                  </a:r>
                  <a:endParaRPr lang="en-US" sz="2800" b="0">
                    <a:latin typeface=".VnTime" pitchFamily="34" charset="0"/>
                    <a:cs typeface="Arial" charset="0"/>
                  </a:endParaRPr>
                </a:p>
              </p:txBody>
            </p:sp>
            <p:sp>
              <p:nvSpPr>
                <p:cNvPr id="16420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4656" y="2123"/>
                  <a:ext cx="234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lnSpc>
                      <a:spcPct val="50000"/>
                    </a:lnSpc>
                    <a:spcBef>
                      <a:spcPct val="50000"/>
                    </a:spcBef>
                  </a:pPr>
                  <a:r>
                    <a:rPr lang="en-US" sz="1800" b="0">
                      <a:latin typeface=".VnTime" pitchFamily="34" charset="0"/>
                      <a:cs typeface="Arial" charset="0"/>
                    </a:rPr>
                    <a:t>C</a:t>
                  </a:r>
                </a:p>
              </p:txBody>
            </p:sp>
            <p:sp>
              <p:nvSpPr>
                <p:cNvPr id="16421" name="Line 23"/>
                <p:cNvSpPr>
                  <a:spLocks noChangeShapeType="1"/>
                </p:cNvSpPr>
                <p:nvPr/>
              </p:nvSpPr>
              <p:spPr bwMode="auto">
                <a:xfrm rot="120000">
                  <a:off x="4648" y="1176"/>
                  <a:ext cx="239" cy="43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22" name="Line 24"/>
                <p:cNvSpPr>
                  <a:spLocks noChangeShapeType="1"/>
                </p:cNvSpPr>
                <p:nvPr/>
              </p:nvSpPr>
              <p:spPr bwMode="auto">
                <a:xfrm rot="21480000" flipV="1">
                  <a:off x="4739" y="1169"/>
                  <a:ext cx="268" cy="90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23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3511" y="1170"/>
                  <a:ext cx="1140" cy="56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24" name="Line 26"/>
                <p:cNvSpPr>
                  <a:spLocks noChangeShapeType="1"/>
                </p:cNvSpPr>
                <p:nvPr/>
              </p:nvSpPr>
              <p:spPr bwMode="auto">
                <a:xfrm flipH="1" flipV="1">
                  <a:off x="3520" y="1761"/>
                  <a:ext cx="1256" cy="33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25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3520" y="1608"/>
                  <a:ext cx="1376" cy="14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26" name="Oval 28"/>
                <p:cNvSpPr>
                  <a:spLocks noChangeArrowheads="1"/>
                </p:cNvSpPr>
                <p:nvPr/>
              </p:nvSpPr>
              <p:spPr bwMode="auto">
                <a:xfrm>
                  <a:off x="4376" y="1132"/>
                  <a:ext cx="960" cy="960"/>
                </a:xfrm>
                <a:prstGeom prst="ellips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eaLnBrk="1" hangingPunct="1"/>
                  <a:endParaRPr lang="en-US" sz="4400" b="0">
                    <a:solidFill>
                      <a:srgbClr val="CC3300"/>
                    </a:solidFill>
                    <a:latin typeface="VNI-Times" pitchFamily="2" charset="0"/>
                    <a:cs typeface="Arial" charset="0"/>
                  </a:endParaRPr>
                </a:p>
              </p:txBody>
            </p:sp>
            <p:sp>
              <p:nvSpPr>
                <p:cNvPr id="16427" name="Oval 29"/>
                <p:cNvSpPr>
                  <a:spLocks noChangeArrowheads="1"/>
                </p:cNvSpPr>
                <p:nvPr/>
              </p:nvSpPr>
              <p:spPr bwMode="auto">
                <a:xfrm>
                  <a:off x="4864" y="1584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en-US" b="0">
                    <a:cs typeface="Arial" charset="0"/>
                  </a:endParaRPr>
                </a:p>
              </p:txBody>
            </p:sp>
            <p:sp>
              <p:nvSpPr>
                <p:cNvPr id="16428" name="Oval 30"/>
                <p:cNvSpPr>
                  <a:spLocks noChangeArrowheads="1"/>
                </p:cNvSpPr>
                <p:nvPr/>
              </p:nvSpPr>
              <p:spPr bwMode="auto">
                <a:xfrm>
                  <a:off x="4725" y="2077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en-US" b="0">
                    <a:cs typeface="Arial" charset="0"/>
                  </a:endParaRPr>
                </a:p>
              </p:txBody>
            </p:sp>
            <p:sp>
              <p:nvSpPr>
                <p:cNvPr id="16429" name="Oval 31"/>
                <p:cNvSpPr>
                  <a:spLocks noChangeArrowheads="1"/>
                </p:cNvSpPr>
                <p:nvPr/>
              </p:nvSpPr>
              <p:spPr bwMode="auto">
                <a:xfrm>
                  <a:off x="4643" y="1164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en-US" b="0">
                    <a:cs typeface="Arial" charset="0"/>
                  </a:endParaRPr>
                </a:p>
              </p:txBody>
            </p:sp>
            <p:sp>
              <p:nvSpPr>
                <p:cNvPr id="16430" name="Oval 32"/>
                <p:cNvSpPr>
                  <a:spLocks noChangeArrowheads="1"/>
                </p:cNvSpPr>
                <p:nvPr/>
              </p:nvSpPr>
              <p:spPr bwMode="auto">
                <a:xfrm>
                  <a:off x="3502" y="1730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en-US" b="0">
                    <a:cs typeface="Arial" charset="0"/>
                  </a:endParaRPr>
                </a:p>
              </p:txBody>
            </p:sp>
            <p:sp>
              <p:nvSpPr>
                <p:cNvPr id="16431" name="Line 33"/>
                <p:cNvSpPr>
                  <a:spLocks noChangeShapeType="1"/>
                </p:cNvSpPr>
                <p:nvPr/>
              </p:nvSpPr>
              <p:spPr bwMode="auto">
                <a:xfrm>
                  <a:off x="4648" y="1184"/>
                  <a:ext cx="88" cy="888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32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3400" y="1272"/>
                  <a:ext cx="240" cy="6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6000" b="0">
                      <a:cs typeface="Arial" charset="0"/>
                    </a:rPr>
                    <a:t>.</a:t>
                  </a:r>
                </a:p>
              </p:txBody>
            </p:sp>
            <p:sp>
              <p:nvSpPr>
                <p:cNvPr id="16433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4752" y="1136"/>
                  <a:ext cx="240" cy="6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6000" b="0" dirty="0">
                      <a:cs typeface="Arial" charset="0"/>
                    </a:rPr>
                    <a:t>.</a:t>
                  </a:r>
                </a:p>
              </p:txBody>
            </p:sp>
          </p:grpSp>
        </p:grpSp>
        <p:sp>
          <p:nvSpPr>
            <p:cNvPr id="16397" name="Line 62"/>
            <p:cNvSpPr>
              <a:spLocks noChangeShapeType="1"/>
            </p:cNvSpPr>
            <p:nvPr/>
          </p:nvSpPr>
          <p:spPr bwMode="auto">
            <a:xfrm rot="21289024">
              <a:off x="9179685" y="2359243"/>
              <a:ext cx="563929" cy="58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8" name="Text Box 63"/>
            <p:cNvSpPr txBox="1">
              <a:spLocks noChangeArrowheads="1"/>
            </p:cNvSpPr>
            <p:nvPr/>
          </p:nvSpPr>
          <p:spPr bwMode="auto">
            <a:xfrm>
              <a:off x="9614755" y="1955651"/>
              <a:ext cx="711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b="0" dirty="0">
                  <a:cs typeface="Arial" charset="0"/>
                </a:rPr>
                <a:t>D</a:t>
              </a:r>
            </a:p>
          </p:txBody>
        </p:sp>
      </p:grpSp>
      <p:sp>
        <p:nvSpPr>
          <p:cNvPr id="37952" name="Text Box 64"/>
          <p:cNvSpPr txBox="1">
            <a:spLocks noChangeArrowheads="1"/>
          </p:cNvSpPr>
          <p:nvPr/>
        </p:nvSpPr>
        <p:spPr bwMode="auto">
          <a:xfrm>
            <a:off x="4093926" y="6321476"/>
            <a:ext cx="189890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OA// DB</a:t>
            </a:r>
          </a:p>
        </p:txBody>
      </p:sp>
      <p:graphicFrame>
        <p:nvGraphicFramePr>
          <p:cNvPr id="113718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547032"/>
              </p:ext>
            </p:extLst>
          </p:nvPr>
        </p:nvGraphicFramePr>
        <p:xfrm>
          <a:off x="5173845" y="5622734"/>
          <a:ext cx="1823962" cy="39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1760" imgH="177646" progId="Equation.DSMT4">
                  <p:embed/>
                </p:oleObj>
              </mc:Choice>
              <mc:Fallback>
                <p:oleObj name="Equation" r:id="rId2" imgW="621760" imgH="177646" progId="Equation.DSMT4">
                  <p:embed/>
                  <p:pic>
                    <p:nvPicPr>
                      <p:cNvPr id="113718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845" y="5622734"/>
                        <a:ext cx="1823962" cy="390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19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871502"/>
              </p:ext>
            </p:extLst>
          </p:nvPr>
        </p:nvGraphicFramePr>
        <p:xfrm>
          <a:off x="3099739" y="5782293"/>
          <a:ext cx="188426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449" imgH="177646" progId="Equation.DSMT4">
                  <p:embed/>
                </p:oleObj>
              </mc:Choice>
              <mc:Fallback>
                <p:oleObj name="Equation" r:id="rId4" imgW="634449" imgH="177646" progId="Equation.DSMT4">
                  <p:embed/>
                  <p:pic>
                    <p:nvPicPr>
                      <p:cNvPr id="113719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9739" y="5782293"/>
                        <a:ext cx="188426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720" name="Text Box 56"/>
          <p:cNvSpPr txBox="1">
            <a:spLocks noChangeArrowheads="1"/>
          </p:cNvSpPr>
          <p:nvPr/>
        </p:nvSpPr>
        <p:spPr bwMode="auto">
          <a:xfrm>
            <a:off x="7047888" y="5535833"/>
            <a:ext cx="194136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ở ý a)</a:t>
            </a:r>
          </a:p>
        </p:txBody>
      </p:sp>
      <p:graphicFrame>
        <p:nvGraphicFramePr>
          <p:cNvPr id="113722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695202"/>
              </p:ext>
            </p:extLst>
          </p:nvPr>
        </p:nvGraphicFramePr>
        <p:xfrm>
          <a:off x="3034709" y="4974921"/>
          <a:ext cx="1371684" cy="411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114" imgH="177646" progId="Equation.DSMT4">
                  <p:embed/>
                </p:oleObj>
              </mc:Choice>
              <mc:Fallback>
                <p:oleObj name="Equation" r:id="rId6" imgW="444114" imgH="177646" progId="Equation.DSMT4">
                  <p:embed/>
                  <p:pic>
                    <p:nvPicPr>
                      <p:cNvPr id="113722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4709" y="4974921"/>
                        <a:ext cx="1371684" cy="411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723" name="Text Box 59"/>
          <p:cNvSpPr txBox="1">
            <a:spLocks noChangeArrowheads="1"/>
          </p:cNvSpPr>
          <p:nvPr/>
        </p:nvSpPr>
        <p:spPr bwMode="auto">
          <a:xfrm>
            <a:off x="4307812" y="4947141"/>
            <a:ext cx="355602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B</a:t>
            </a:r>
          </a:p>
        </p:txBody>
      </p:sp>
      <p:sp>
        <p:nvSpPr>
          <p:cNvPr id="113724" name="Text Box 60"/>
          <p:cNvSpPr txBox="1">
            <a:spLocks noChangeArrowheads="1"/>
          </p:cNvSpPr>
          <p:nvPr/>
        </p:nvSpPr>
        <p:spPr bwMode="auto">
          <a:xfrm>
            <a:off x="11455" y="4975277"/>
            <a:ext cx="24925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minh</a:t>
            </a:r>
          </a:p>
        </p:txBody>
      </p:sp>
      <p:sp>
        <p:nvSpPr>
          <p:cNvPr id="113728" name="Line 64"/>
          <p:cNvSpPr>
            <a:spLocks noChangeShapeType="1"/>
          </p:cNvSpPr>
          <p:nvPr/>
        </p:nvSpPr>
        <p:spPr bwMode="auto">
          <a:xfrm>
            <a:off x="3870499" y="6126192"/>
            <a:ext cx="609600" cy="228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729" name="Line 65"/>
          <p:cNvSpPr>
            <a:spLocks noChangeShapeType="1"/>
          </p:cNvSpPr>
          <p:nvPr/>
        </p:nvSpPr>
        <p:spPr bwMode="auto">
          <a:xfrm>
            <a:off x="3804484" y="5316473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730" name="Line 66"/>
          <p:cNvSpPr>
            <a:spLocks noChangeShapeType="1"/>
          </p:cNvSpPr>
          <p:nvPr/>
        </p:nvSpPr>
        <p:spPr bwMode="auto">
          <a:xfrm flipH="1">
            <a:off x="5229269" y="6025180"/>
            <a:ext cx="101600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11" name="Text Box 48"/>
          <p:cNvSpPr txBox="1">
            <a:spLocks noChangeArrowheads="1"/>
          </p:cNvSpPr>
          <p:nvPr/>
        </p:nvSpPr>
        <p:spPr bwMode="auto">
          <a:xfrm>
            <a:off x="10020" y="3356888"/>
            <a:ext cx="478705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minh: AO 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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BC</a:t>
            </a:r>
          </a:p>
        </p:txBody>
      </p:sp>
      <p:sp>
        <p:nvSpPr>
          <p:cNvPr id="50" name="Rectangle 114"/>
          <p:cNvSpPr>
            <a:spLocks noChangeArrowheads="1"/>
          </p:cNvSpPr>
          <p:nvPr/>
        </p:nvSpPr>
        <p:spPr bwMode="auto">
          <a:xfrm>
            <a:off x="-3" y="504102"/>
            <a:ext cx="11929404" cy="508771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just"/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26/115 (SGK):</a:t>
            </a:r>
          </a:p>
        </p:txBody>
      </p:sp>
      <p:pic>
        <p:nvPicPr>
          <p:cNvPr id="51" name="Picture 17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75967" r="29722" b="15385"/>
          <a:stretch/>
        </p:blipFill>
        <p:spPr bwMode="auto">
          <a:xfrm>
            <a:off x="0" y="0"/>
            <a:ext cx="2716362" cy="651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4" name="Rectangle 114"/>
          <p:cNvSpPr>
            <a:spLocks noChangeArrowheads="1"/>
          </p:cNvSpPr>
          <p:nvPr/>
        </p:nvSpPr>
        <p:spPr bwMode="auto">
          <a:xfrm>
            <a:off x="-3" y="2842462"/>
            <a:ext cx="11929404" cy="508771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just"/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778192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13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3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7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1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1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3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1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1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13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13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13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13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704" grpId="0"/>
      <p:bldP spid="113705" grpId="0"/>
      <p:bldP spid="37947" grpId="0"/>
      <p:bldP spid="37952" grpId="0"/>
      <p:bldP spid="113720" grpId="0"/>
      <p:bldP spid="113723" grpId="0"/>
      <p:bldP spid="113724" grpId="0"/>
      <p:bldP spid="113728" grpId="0" animBg="1"/>
      <p:bldP spid="113729" grpId="0" animBg="1"/>
      <p:bldP spid="113730" grpId="0" animBg="1"/>
      <p:bldP spid="16411" grpId="0"/>
      <p:bldP spid="5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4">
            <a:extLst>
              <a:ext uri="{FF2B5EF4-FFF2-40B4-BE49-F238E27FC236}">
                <a16:creationId xmlns:a16="http://schemas.microsoft.com/office/drawing/2014/main" id="{D2475588-8F76-4C35-9EA6-C32A3013D2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21566" y="-154748"/>
            <a:ext cx="6845300" cy="9556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D7D2115-90E5-4BBD-B623-E5CCBA9156E3}"/>
              </a:ext>
            </a:extLst>
          </p:cNvPr>
          <p:cNvSpPr txBox="1">
            <a:spLocks/>
          </p:cNvSpPr>
          <p:nvPr/>
        </p:nvSpPr>
        <p:spPr>
          <a:xfrm>
            <a:off x="2977327" y="2079745"/>
            <a:ext cx="7137341" cy="3798043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vi-V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 thuộc lý thuyết, định lý.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fr-FR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vi-V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 bài 26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vi-V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7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vi-V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8/115-116 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SGK)</a:t>
            </a:r>
            <a:r>
              <a:rPr lang="vi-V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4088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736D542-09DA-4A9F-9C8C-DA318D3AB632}"/>
              </a:ext>
            </a:extLst>
          </p:cNvPr>
          <p:cNvSpPr txBox="1">
            <a:spLocks/>
          </p:cNvSpPr>
          <p:nvPr/>
        </p:nvSpPr>
        <p:spPr>
          <a:xfrm>
            <a:off x="3744441" y="935235"/>
            <a:ext cx="8273388" cy="3138001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endParaRPr lang="en-US" sz="800" b="1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b="1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AB, AC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B,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(O). a)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đoá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just"/>
            <a:r>
              <a:rPr lang="en-US" b="1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đoá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a</a:t>
            </a:r>
          </a:p>
          <a:p>
            <a:pPr algn="just"/>
            <a:endParaRPr lang="en-US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272133"/>
              </p:ext>
            </p:extLst>
          </p:nvPr>
        </p:nvGraphicFramePr>
        <p:xfrm>
          <a:off x="3962598" y="4431928"/>
          <a:ext cx="195103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203040" progId="Equation.DSMT4">
                  <p:embed/>
                </p:oleObj>
              </mc:Choice>
              <mc:Fallback>
                <p:oleObj name="Equation" r:id="rId2" imgW="660240" imgH="2030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598" y="4431928"/>
                        <a:ext cx="1951037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913878"/>
              </p:ext>
            </p:extLst>
          </p:nvPr>
        </p:nvGraphicFramePr>
        <p:xfrm>
          <a:off x="5869185" y="4304489"/>
          <a:ext cx="24765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253800" progId="Equation.DSMT4">
                  <p:embed/>
                </p:oleObj>
              </mc:Choice>
              <mc:Fallback>
                <p:oleObj name="Equation" r:id="rId4" imgW="838080" imgH="2538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9185" y="4304489"/>
                        <a:ext cx="247650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181925"/>
              </p:ext>
            </p:extLst>
          </p:nvPr>
        </p:nvGraphicFramePr>
        <p:xfrm>
          <a:off x="8328223" y="4310839"/>
          <a:ext cx="24749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228600" progId="Equation.DSMT4">
                  <p:embed/>
                </p:oleObj>
              </mc:Choice>
              <mc:Fallback>
                <p:oleObj name="Equation" r:id="rId6" imgW="83808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223" y="4310839"/>
                        <a:ext cx="2474912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E736D542-09DA-4A9F-9C8C-DA318D3AB632}"/>
              </a:ext>
            </a:extLst>
          </p:cNvPr>
          <p:cNvSpPr txBox="1">
            <a:spLocks/>
          </p:cNvSpPr>
          <p:nvPr/>
        </p:nvSpPr>
        <p:spPr>
          <a:xfrm>
            <a:off x="3757246" y="3516924"/>
            <a:ext cx="7257757" cy="815926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endParaRPr lang="en-US" sz="800" b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Ả LỜI</a:t>
            </a:r>
          </a:p>
          <a:p>
            <a:pPr algn="just"/>
            <a:endParaRPr lang="en-US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7796" y="1925333"/>
            <a:ext cx="3526645" cy="2407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1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E736D542-09DA-4A9F-9C8C-DA318D3AB632}"/>
              </a:ext>
            </a:extLst>
          </p:cNvPr>
          <p:cNvSpPr txBox="1">
            <a:spLocks/>
          </p:cNvSpPr>
          <p:nvPr/>
        </p:nvSpPr>
        <p:spPr>
          <a:xfrm>
            <a:off x="4008126" y="1846587"/>
            <a:ext cx="8242496" cy="852075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endParaRPr lang="en-US" sz="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33"/>
          <p:cNvSpPr>
            <a:spLocks noChangeArrowheads="1"/>
          </p:cNvSpPr>
          <p:nvPr/>
        </p:nvSpPr>
        <p:spPr bwMode="auto">
          <a:xfrm>
            <a:off x="2842846" y="4006947"/>
            <a:ext cx="6506307" cy="1718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Chứ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 minh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đượ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: 	                  </a:t>
            </a:r>
          </a:p>
          <a:p>
            <a:pPr eaLnBrk="1" hangingPunct="1"/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Suy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ra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:	</a:t>
            </a:r>
            <a:b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</a:b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               	</a:t>
            </a:r>
            <a:endParaRPr lang="en-US" sz="3200" b="1" baseline="-25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072002"/>
              </p:ext>
            </p:extLst>
          </p:nvPr>
        </p:nvGraphicFramePr>
        <p:xfrm>
          <a:off x="4380711" y="4620716"/>
          <a:ext cx="18383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177480" progId="Equation.DSMT4">
                  <p:embed/>
                </p:oleObj>
              </mc:Choice>
              <mc:Fallback>
                <p:oleObj name="Equation" r:id="rId2" imgW="62208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0711" y="4620716"/>
                        <a:ext cx="183832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335628"/>
              </p:ext>
            </p:extLst>
          </p:nvPr>
        </p:nvGraphicFramePr>
        <p:xfrm>
          <a:off x="4318696" y="5068391"/>
          <a:ext cx="23637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228600" progId="Equation.DSMT4">
                  <p:embed/>
                </p:oleObj>
              </mc:Choice>
              <mc:Fallback>
                <p:oleObj name="Equation" r:id="rId4" imgW="79992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696" y="5068391"/>
                        <a:ext cx="2363788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248687"/>
              </p:ext>
            </p:extLst>
          </p:nvPr>
        </p:nvGraphicFramePr>
        <p:xfrm>
          <a:off x="4245671" y="5638304"/>
          <a:ext cx="247491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200" imgH="228600" progId="Equation.DSMT4">
                  <p:embed/>
                </p:oleObj>
              </mc:Choice>
              <mc:Fallback>
                <p:oleObj name="Equation" r:id="rId6" imgW="838200" imgH="2286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671" y="5638304"/>
                        <a:ext cx="2474913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4"/>
          <p:cNvSpPr>
            <a:spLocks noChangeArrowheads="1"/>
          </p:cNvSpPr>
          <p:nvPr/>
        </p:nvSpPr>
        <p:spPr bwMode="auto">
          <a:xfrm>
            <a:off x="6696220" y="4495533"/>
            <a:ext cx="5978769" cy="740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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A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</a:rPr>
              <a:t>cách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</a:rPr>
              <a:t>đều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</a:rPr>
              <a:t>hai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</a:rPr>
              <a:t>tiếp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</a:rPr>
              <a:t>điểm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 B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</a:rPr>
              <a:t>và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 C</a:t>
            </a:r>
            <a:r>
              <a:rPr lang="en-US" sz="2800" i="1" dirty="0">
                <a:solidFill>
                  <a:srgbClr val="FF33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8" name="Rectangle 35"/>
          <p:cNvSpPr>
            <a:spLocks noChangeArrowheads="1"/>
          </p:cNvSpPr>
          <p:nvPr/>
        </p:nvSpPr>
        <p:spPr bwMode="auto">
          <a:xfrm>
            <a:off x="6697119" y="5265017"/>
            <a:ext cx="5372961" cy="515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 AO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là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tia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phân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giác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của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 </a:t>
            </a:r>
            <a:endParaRPr lang="en-US" sz="2800" b="1" baseline="-25000" dirty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19" name="Rectangle 36"/>
          <p:cNvSpPr>
            <a:spLocks noChangeArrowheads="1"/>
          </p:cNvSpPr>
          <p:nvPr/>
        </p:nvSpPr>
        <p:spPr bwMode="auto">
          <a:xfrm>
            <a:off x="6673527" y="5836890"/>
            <a:ext cx="5438757" cy="465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 OA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là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tia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phân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giác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của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 </a:t>
            </a:r>
            <a:endParaRPr lang="en-US" sz="2800" b="1" baseline="-25000" dirty="0">
              <a:solidFill>
                <a:srgbClr val="FF3300"/>
              </a:solidFill>
              <a:latin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004508"/>
              </p:ext>
            </p:extLst>
          </p:nvPr>
        </p:nvGraphicFramePr>
        <p:xfrm>
          <a:off x="6228676" y="4123769"/>
          <a:ext cx="296386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177480" progId="Equation.DSMT4">
                  <p:embed/>
                </p:oleObj>
              </mc:Choice>
              <mc:Fallback>
                <p:oleObj name="Equation" r:id="rId8" imgW="1002960" imgH="177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676" y="4123769"/>
                        <a:ext cx="296386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895547"/>
              </p:ext>
            </p:extLst>
          </p:nvPr>
        </p:nvGraphicFramePr>
        <p:xfrm>
          <a:off x="10838047" y="5107207"/>
          <a:ext cx="105092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320" imgH="228600" progId="Equation.DSMT4">
                  <p:embed/>
                </p:oleObj>
              </mc:Choice>
              <mc:Fallback>
                <p:oleObj name="Equation" r:id="rId10" imgW="355320" imgH="2286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8047" y="5107207"/>
                        <a:ext cx="1050925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758292"/>
              </p:ext>
            </p:extLst>
          </p:nvPr>
        </p:nvGraphicFramePr>
        <p:xfrm>
          <a:off x="10775731" y="5667156"/>
          <a:ext cx="108743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8280" imgH="228600" progId="Equation.DSMT4">
                  <p:embed/>
                </p:oleObj>
              </mc:Choice>
              <mc:Fallback>
                <p:oleObj name="Equation" r:id="rId12" imgW="368280" imgH="2286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5731" y="5667156"/>
                        <a:ext cx="1087437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956482" y="822797"/>
            <a:ext cx="3526645" cy="2407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4599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7" grpId="0"/>
      <p:bldP spid="18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ular Callout 3"/>
          <p:cNvSpPr/>
          <p:nvPr/>
        </p:nvSpPr>
        <p:spPr>
          <a:xfrm rot="1579700">
            <a:off x="6801515" y="1341839"/>
            <a:ext cx="5574148" cy="1319736"/>
          </a:xfrm>
          <a:prstGeom prst="wedgeRectCallout">
            <a:avLst>
              <a:gd name="adj1" fmla="val -22988"/>
              <a:gd name="adj2" fmla="val 95744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Gó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BAC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là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gó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ạo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ở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a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iếp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uyế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.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Oval Callout 8"/>
          <p:cNvSpPr/>
          <p:nvPr/>
        </p:nvSpPr>
        <p:spPr>
          <a:xfrm rot="606434">
            <a:off x="1803116" y="4279201"/>
            <a:ext cx="7305106" cy="1952962"/>
          </a:xfrm>
          <a:prstGeom prst="wedgeEllipseCallout">
            <a:avLst>
              <a:gd name="adj1" fmla="val 1580"/>
              <a:gd name="adj2" fmla="val -138029"/>
            </a:avLst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OC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0180" y="1421716"/>
            <a:ext cx="3526645" cy="2407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8900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658642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32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3200" b="1" dirty="0">
                <a:solidFill>
                  <a:srgbClr val="FFFF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6. 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ÍNH CHẤT HAI TIẾP TUYẾN CẮT NHAU</a:t>
            </a:r>
            <a:endParaRPr lang="vi-VN" sz="3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6336C16-5CCD-471A-A6C9-53B8EA177AE9}"/>
              </a:ext>
            </a:extLst>
          </p:cNvPr>
          <p:cNvSpPr txBox="1"/>
          <p:nvPr/>
        </p:nvSpPr>
        <p:spPr>
          <a:xfrm>
            <a:off x="31864" y="587194"/>
            <a:ext cx="7184862" cy="658642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1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. </a:t>
            </a:r>
            <a:r>
              <a:rPr lang="nl-NL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 chất của hai tiếp tuyến cắt nhau:</a:t>
            </a:r>
            <a:endParaRPr lang="vi-VN" sz="3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44"/>
          <p:cNvSpPr txBox="1">
            <a:spLocks noChangeArrowheads="1"/>
          </p:cNvSpPr>
          <p:nvPr/>
        </p:nvSpPr>
        <p:spPr bwMode="auto">
          <a:xfrm>
            <a:off x="28700" y="1147360"/>
            <a:ext cx="32490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SGK/114 </a:t>
            </a:r>
          </a:p>
        </p:txBody>
      </p:sp>
      <p:sp>
        <p:nvSpPr>
          <p:cNvPr id="13" name="Text Box 46"/>
          <p:cNvSpPr txBox="1">
            <a:spLocks noChangeArrowheads="1"/>
          </p:cNvSpPr>
          <p:nvPr/>
        </p:nvSpPr>
        <p:spPr bwMode="auto">
          <a:xfrm>
            <a:off x="116272" y="1560749"/>
            <a:ext cx="12075728" cy="3046988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/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) Tia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kẻ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) Tia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kẻ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431323" y="4754880"/>
            <a:ext cx="6935372" cy="1913206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algn="just"/>
            <a:endParaRPr lang="en-US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682153" y="5637912"/>
            <a:ext cx="2236763" cy="1300694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algn="just"/>
            <a:endParaRPr lang="en-US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839286" y="4607738"/>
            <a:ext cx="7216726" cy="2060348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algn="just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T   		     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L    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722115" y="5169864"/>
            <a:ext cx="2387914" cy="1456015"/>
            <a:chOff x="5511095" y="5071393"/>
            <a:chExt cx="2474913" cy="1676396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7902465"/>
                </p:ext>
              </p:extLst>
            </p:nvPr>
          </p:nvGraphicFramePr>
          <p:xfrm>
            <a:off x="5647620" y="5071393"/>
            <a:ext cx="1838325" cy="512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21760" imgH="177646" progId="Equation.DSMT4">
                    <p:embed/>
                  </p:oleObj>
                </mc:Choice>
                <mc:Fallback>
                  <p:oleObj name="Equation" r:id="rId2" imgW="621760" imgH="177646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7620" y="5071393"/>
                          <a:ext cx="1838325" cy="512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5976198"/>
                </p:ext>
              </p:extLst>
            </p:nvPr>
          </p:nvGraphicFramePr>
          <p:xfrm>
            <a:off x="5584120" y="5519067"/>
            <a:ext cx="2363788" cy="658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00100" imgH="228600" progId="Equation.DSMT4">
                    <p:embed/>
                  </p:oleObj>
                </mc:Choice>
                <mc:Fallback>
                  <p:oleObj name="Equation" r:id="rId4" imgW="800100" imgH="228600" progId="Equation.DSMT4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4120" y="5519067"/>
                          <a:ext cx="2363788" cy="658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5022209"/>
                </p:ext>
              </p:extLst>
            </p:nvPr>
          </p:nvGraphicFramePr>
          <p:xfrm>
            <a:off x="5511095" y="6088976"/>
            <a:ext cx="2474913" cy="658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38200" imgH="228600" progId="Equation.DSMT4">
                    <p:embed/>
                  </p:oleObj>
                </mc:Choice>
                <mc:Fallback>
                  <p:oleObj name="Equation" r:id="rId6" imgW="838200" imgH="228600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1095" y="6088976"/>
                          <a:ext cx="2474913" cy="658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915984"/>
              </p:ext>
            </p:extLst>
          </p:nvPr>
        </p:nvGraphicFramePr>
        <p:xfrm>
          <a:off x="5857875" y="4616231"/>
          <a:ext cx="143033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560" imgH="203040" progId="Equation.DSMT4">
                  <p:embed/>
                </p:oleObj>
              </mc:Choice>
              <mc:Fallback>
                <p:oleObj name="Equation" r:id="rId8" imgW="520560" imgH="2030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4616231"/>
                        <a:ext cx="1430338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481704"/>
              </p:ext>
            </p:extLst>
          </p:nvPr>
        </p:nvGraphicFramePr>
        <p:xfrm>
          <a:off x="9833700" y="4608513"/>
          <a:ext cx="73183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400" imgH="203040" progId="Equation.DSMT4">
                  <p:embed/>
                </p:oleObj>
              </mc:Choice>
              <mc:Fallback>
                <p:oleObj name="Equation" r:id="rId10" imgW="266400" imgH="2030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3700" y="4608513"/>
                        <a:ext cx="731838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>
            <a:off x="5613009" y="4607738"/>
            <a:ext cx="14068" cy="20603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839286" y="5092505"/>
            <a:ext cx="5922499" cy="140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1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87102" y="4411460"/>
            <a:ext cx="3526645" cy="2407517"/>
          </a:xfrm>
          <a:prstGeom prst="rect">
            <a:avLst/>
          </a:prstGeom>
        </p:spPr>
      </p:pic>
      <p:pic>
        <p:nvPicPr>
          <p:cNvPr id="4187" name="Picture 9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738" y="3001963"/>
            <a:ext cx="105537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05366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4"/>
          <p:cNvSpPr>
            <a:spLocks noChangeArrowheads="1"/>
          </p:cNvSpPr>
          <p:nvPr/>
        </p:nvSpPr>
        <p:spPr bwMode="auto">
          <a:xfrm>
            <a:off x="196948" y="152401"/>
            <a:ext cx="11887201" cy="122872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 SỐ HÌNH ẢNH THỰC TẾ</a:t>
            </a:r>
          </a:p>
        </p:txBody>
      </p:sp>
      <p:pic>
        <p:nvPicPr>
          <p:cNvPr id="3" name="Picture 3" descr="cup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9539" y="2255520"/>
            <a:ext cx="2463800" cy="2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 descr="cup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2882" y="1950721"/>
            <a:ext cx="2120900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 descr="cup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77" r="21333"/>
          <a:stretch>
            <a:fillRect/>
          </a:stretch>
        </p:blipFill>
        <p:spPr bwMode="auto">
          <a:xfrm>
            <a:off x="8807939" y="2560321"/>
            <a:ext cx="16256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>
            <a:endCxn id="3" idx="2"/>
          </p:cNvCxnSpPr>
          <p:nvPr/>
        </p:nvCxnSpPr>
        <p:spPr>
          <a:xfrm>
            <a:off x="1617785" y="1237957"/>
            <a:ext cx="903654" cy="371313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2521439" y="1139483"/>
            <a:ext cx="925146" cy="383066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373858" y="1547446"/>
            <a:ext cx="956599" cy="305267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6323332" y="1547446"/>
            <a:ext cx="766785" cy="302455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8807939" y="1730326"/>
            <a:ext cx="812800" cy="173010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9620739" y="1730326"/>
            <a:ext cx="915963" cy="173010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9274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5"/>
          <p:cNvSpPr>
            <a:spLocks noChangeArrowheads="1"/>
          </p:cNvSpPr>
          <p:nvPr/>
        </p:nvSpPr>
        <p:spPr bwMode="auto">
          <a:xfrm>
            <a:off x="225115" y="1243725"/>
            <a:ext cx="7399573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o tam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BC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ọ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I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ao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iể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ờ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â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ó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o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tam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; D, E, F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o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ứ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ự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â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ờ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uô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ó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ẻ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ừ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I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ế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ạ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BC, AC, AB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ứ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i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iể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D, E, F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ằ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ê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ù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ờ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ò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â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I.</a:t>
            </a:r>
          </a:p>
        </p:txBody>
      </p:sp>
      <p:sp>
        <p:nvSpPr>
          <p:cNvPr id="11" name="Hộp Văn bản 3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658642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§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6. TÍNH CHẤT HAI TIẾP TUYẾN CẮT NHAU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361981" y="3792776"/>
            <a:ext cx="36131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ứ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minh</a:t>
            </a:r>
          </a:p>
        </p:txBody>
      </p:sp>
      <p:grpSp>
        <p:nvGrpSpPr>
          <p:cNvPr id="58" name="Group 57"/>
          <p:cNvGrpSpPr/>
          <p:nvPr/>
        </p:nvGrpSpPr>
        <p:grpSpPr>
          <a:xfrm>
            <a:off x="225116" y="4172532"/>
            <a:ext cx="11662084" cy="534762"/>
            <a:chOff x="225116" y="4397620"/>
            <a:chExt cx="11662084" cy="534762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4" name="TextBox 53"/>
                <p:cNvSpPr txBox="1">
                  <a:spLocks noChangeArrowheads="1"/>
                </p:cNvSpPr>
                <p:nvPr/>
              </p:nvSpPr>
              <p:spPr bwMode="auto">
                <a:xfrm>
                  <a:off x="225116" y="4397620"/>
                  <a:ext cx="11662084" cy="5347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nl-NL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Times New Roman" pitchFamily="18" charset="0"/>
                    </a:rPr>
                    <a:t>Vì  I thuộc tia phân </a:t>
                  </a:r>
                  <a:r>
                    <a:rPr kumimoji="0" lang="nl-NL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Times New Roman" pitchFamily="18" charset="0"/>
                    </a:rPr>
                    <a:t>giác của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0" lang="nl-NL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kumimoji="0" lang="en-US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itchFamily="18" charset="0"/>
                            </a:rPr>
                            <m:t>𝑩𝑨𝑪</m:t>
                          </m:r>
                        </m:e>
                      </m:acc>
                    </m:oMath>
                  </a14:m>
                  <a:r>
                    <a:rPr kumimoji="0" lang="nl-NL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Times New Roman" pitchFamily="18" charset="0"/>
                    </a:rPr>
                    <a:t> </a:t>
                  </a:r>
                  <a:r>
                    <a:rPr kumimoji="0" lang="nl-NL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Times New Roman" pitchFamily="18" charset="0"/>
                    </a:rPr>
                    <a:t>nên  </a:t>
                  </a:r>
                  <a:endPara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endParaRPr>
                </a:p>
              </p:txBody>
            </p:sp>
          </mc:Choice>
          <mc:Fallback>
            <p:sp>
              <p:nvSpPr>
                <p:cNvPr id="54" name="TextBox 5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25116" y="4397620"/>
                  <a:ext cx="11662084" cy="534762"/>
                </a:xfrm>
                <a:prstGeom prst="rect">
                  <a:avLst/>
                </a:prstGeom>
                <a:blipFill>
                  <a:blip r:embed="rId2"/>
                  <a:stretch>
                    <a:fillRect l="-1098" t="-7955" b="-3181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57" name="Object 5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92674659"/>
                    </p:ext>
                  </p:extLst>
                </p:nvPr>
              </p:nvGraphicFramePr>
              <p:xfrm>
                <a:off x="6095961" y="4452551"/>
                <a:ext cx="1290637" cy="4000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3" imgW="520560" imgH="164880" progId="Equation.DSMT4">
                        <p:embed/>
                      </p:oleObj>
                    </mc:Choice>
                    <mc:Fallback>
                      <p:oleObj name="Equation" r:id="rId3" imgW="520560" imgH="164880" progId="Equation.DSMT4">
                        <p:embed/>
                        <p:pic>
                          <p:nvPicPr>
                            <p:cNvPr id="57" name="Object 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95961" y="4452551"/>
                              <a:ext cx="1290637" cy="400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57" name="Object 5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92674659"/>
                    </p:ext>
                  </p:extLst>
                </p:nvPr>
              </p:nvGraphicFramePr>
              <p:xfrm>
                <a:off x="6095961" y="4452551"/>
                <a:ext cx="1290637" cy="4000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3" imgW="520560" imgH="164880" progId="Equation.DSMT4">
                        <p:embed/>
                      </p:oleObj>
                    </mc:Choice>
                    <mc:Fallback>
                      <p:oleObj name="Equation" r:id="rId3" imgW="520560" imgH="164880" progId="Equation.DSMT4">
                        <p:embed/>
                        <p:pic>
                          <p:nvPicPr>
                            <p:cNvPr id="57" name="Object 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95961" y="4452551"/>
                              <a:ext cx="1290637" cy="400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66" name="Group 65"/>
          <p:cNvGrpSpPr/>
          <p:nvPr/>
        </p:nvGrpSpPr>
        <p:grpSpPr>
          <a:xfrm>
            <a:off x="250904" y="4592224"/>
            <a:ext cx="11662084" cy="536044"/>
            <a:chOff x="250904" y="4775108"/>
            <a:chExt cx="11662084" cy="536044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0" name="TextBox 59"/>
                <p:cNvSpPr txBox="1">
                  <a:spLocks noChangeArrowheads="1"/>
                </p:cNvSpPr>
                <p:nvPr/>
              </p:nvSpPr>
              <p:spPr bwMode="auto">
                <a:xfrm>
                  <a:off x="250904" y="4775108"/>
                  <a:ext cx="11662084" cy="5360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nl-NL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Times New Roman" pitchFamily="18" charset="0"/>
                    </a:rPr>
                    <a:t>Vì  I thuộc tia phân </a:t>
                  </a:r>
                  <a:r>
                    <a:rPr kumimoji="0" lang="nl-NL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Times New Roman" pitchFamily="18" charset="0"/>
                    </a:rPr>
                    <a:t>giác của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0" lang="nl-NL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kumimoji="0" lang="en-US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itchFamily="18" charset="0"/>
                            </a:rPr>
                            <m:t>𝑨𝑩𝑪</m:t>
                          </m:r>
                        </m:e>
                      </m:acc>
                    </m:oMath>
                  </a14:m>
                  <a:r>
                    <a:rPr kumimoji="0" lang="nl-NL" sz="2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Times New Roman" pitchFamily="18" charset="0"/>
                    </a:rPr>
                    <a:t> </a:t>
                  </a:r>
                  <a:r>
                    <a:rPr kumimoji="0" lang="nl-NL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Times New Roman" pitchFamily="18" charset="0"/>
                    </a:rPr>
                    <a:t>nên  </a:t>
                  </a:r>
                  <a:endPara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endParaRPr>
                </a:p>
              </p:txBody>
            </p:sp>
          </mc:Choice>
          <mc:Fallback>
            <p:sp>
              <p:nvSpPr>
                <p:cNvPr id="60" name="TextBox 5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50904" y="4775108"/>
                  <a:ext cx="11662084" cy="536044"/>
                </a:xfrm>
                <a:prstGeom prst="rect">
                  <a:avLst/>
                </a:prstGeom>
                <a:blipFill>
                  <a:blip r:embed="rId5"/>
                  <a:stretch>
                    <a:fillRect l="-1045" t="-7955" b="-3181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62" name="Object 6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19816953"/>
                    </p:ext>
                  </p:extLst>
                </p:nvPr>
              </p:nvGraphicFramePr>
              <p:xfrm>
                <a:off x="6095961" y="4839391"/>
                <a:ext cx="1322387" cy="4000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6" imgW="533160" imgH="164880" progId="Equation.DSMT4">
                        <p:embed/>
                      </p:oleObj>
                    </mc:Choice>
                    <mc:Fallback>
                      <p:oleObj name="Equation" r:id="rId6" imgW="533160" imgH="164880" progId="Equation.DSMT4">
                        <p:embed/>
                        <p:pic>
                          <p:nvPicPr>
                            <p:cNvPr id="62" name="Object 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95961" y="4839391"/>
                              <a:ext cx="1322387" cy="400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62" name="Object 6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19816953"/>
                    </p:ext>
                  </p:extLst>
                </p:nvPr>
              </p:nvGraphicFramePr>
              <p:xfrm>
                <a:off x="6095961" y="4839391"/>
                <a:ext cx="1322387" cy="4000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6" imgW="533160" imgH="164880" progId="Equation.DSMT4">
                        <p:embed/>
                      </p:oleObj>
                    </mc:Choice>
                    <mc:Fallback>
                      <p:oleObj name="Equation" r:id="rId6" imgW="533160" imgH="164880" progId="Equation.DSMT4">
                        <p:embed/>
                        <p:pic>
                          <p:nvPicPr>
                            <p:cNvPr id="62" name="Object 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95961" y="4839391"/>
                              <a:ext cx="1322387" cy="400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70" name="Group 69"/>
          <p:cNvGrpSpPr/>
          <p:nvPr/>
        </p:nvGrpSpPr>
        <p:grpSpPr>
          <a:xfrm>
            <a:off x="248556" y="4997848"/>
            <a:ext cx="11662084" cy="523220"/>
            <a:chOff x="248556" y="5237004"/>
            <a:chExt cx="11662084" cy="523220"/>
          </a:xfrm>
        </p:grpSpPr>
        <p:sp>
          <p:nvSpPr>
            <p:cNvPr id="63" name="TextBox 62"/>
            <p:cNvSpPr txBox="1">
              <a:spLocks noChangeArrowheads="1"/>
            </p:cNvSpPr>
            <p:nvPr/>
          </p:nvSpPr>
          <p:spPr bwMode="auto">
            <a:xfrm>
              <a:off x="248556" y="5237004"/>
              <a:ext cx="1166208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Do đó:   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graphicFrame>
          <p:nvGraphicFramePr>
            <p:cNvPr id="65" name="Object 64"/>
            <p:cNvGraphicFramePr>
              <a:graphicFrameLocks noChangeAspect="1"/>
            </p:cNvGraphicFramePr>
            <p:nvPr/>
          </p:nvGraphicFramePr>
          <p:xfrm>
            <a:off x="1365960" y="5295900"/>
            <a:ext cx="2078037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38080" imgH="164880" progId="Equation.DSMT4">
                    <p:embed/>
                  </p:oleObj>
                </mc:Choice>
                <mc:Fallback>
                  <p:oleObj name="Equation" r:id="rId8" imgW="838080" imgH="164880" progId="Equation.DSMT4">
                    <p:embed/>
                    <p:pic>
                      <p:nvPicPr>
                        <p:cNvPr id="65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5960" y="5295900"/>
                          <a:ext cx="2078037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" name="TextBox 66"/>
          <p:cNvSpPr txBox="1">
            <a:spLocks noChangeArrowheads="1"/>
          </p:cNvSpPr>
          <p:nvPr/>
        </p:nvSpPr>
        <p:spPr bwMode="auto">
          <a:xfrm>
            <a:off x="206352" y="5405820"/>
            <a:ext cx="116620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ậy ba điểm D, E, F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ằ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ê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ù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ờ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ò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â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I. </a:t>
            </a:r>
          </a:p>
        </p:txBody>
      </p:sp>
      <p:sp>
        <p:nvSpPr>
          <p:cNvPr id="71" name="TextBox 70"/>
          <p:cNvSpPr txBox="1">
            <a:spLocks noChangeArrowheads="1"/>
          </p:cNvSpPr>
          <p:nvPr/>
        </p:nvSpPr>
        <p:spPr bwMode="auto">
          <a:xfrm>
            <a:off x="248576" y="5861689"/>
            <a:ext cx="1166208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* Ta nói: 	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ờ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ò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â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I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ộ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iế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tam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BC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		Tam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BC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oạ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iế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ờ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ò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â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I.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044109" y="1820506"/>
            <a:ext cx="3604405" cy="2322295"/>
          </a:xfrm>
          <a:prstGeom prst="rect">
            <a:avLst/>
          </a:prstGeom>
        </p:spPr>
      </p:pic>
      <p:sp>
        <p:nvSpPr>
          <p:cNvPr id="4" name="Oval 3"/>
          <p:cNvSpPr/>
          <p:nvPr/>
        </p:nvSpPr>
        <p:spPr>
          <a:xfrm>
            <a:off x="8847786" y="2472744"/>
            <a:ext cx="1149232" cy="1237413"/>
          </a:xfrm>
          <a:prstGeom prst="ellipse">
            <a:avLst/>
          </a:prstGeom>
          <a:noFill/>
          <a:ln w="63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1" name="Picture 3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967924">
            <a:off x="8070348" y="2333120"/>
            <a:ext cx="2781669" cy="1516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66471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5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5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385" accel="100000">
                                          <p:stCondLst>
                                            <p:cond delay="615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385" accel="100000">
                                          <p:stCondLst>
                                            <p:cond delay="615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from x="200000" y="450000"/>
                                      <p:to x="10000" y="10000"/>
                                    </p:animScale>
                                    <p:animScale>
                                      <p:cBhvr>
                                        <p:cTn id="50" dur="615" decel="100000"/>
                                        <p:tgtEl>
                                          <p:spTgt spid="21"/>
                                        </p:tgtEl>
                                      </p:cBhvr>
                                      <p:from x="100000" y="100000"/>
                                      <p:to x="200000" y="450000"/>
                                    </p:animScale>
                                    <p:anim from="(ppt_x)" to="(0.5)" calcmode="lin" valueType="num">
                                      <p:cBhvr>
                                        <p:cTn id="51" dur="615" decel="100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0.5)" to="(0.5)" calcmode="lin" valueType="num">
                                      <p:cBhvr>
                                        <p:cTn id="52" dur="385">
                                          <p:stCondLst>
                                            <p:cond delay="615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ppt_y)" to="(ppt_y+0.4)" calcmode="lin" valueType="num">
                                      <p:cBhvr>
                                        <p:cTn id="53" dur="615" decel="100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 from="(ppt_y)" to="(ppt_y)" calcmode="lin" valueType="num">
                                      <p:cBhvr>
                                        <p:cTn id="54" dur="385">
                                          <p:stCondLst>
                                            <p:cond delay="615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67" grpId="0"/>
      <p:bldP spid="71" grpId="0"/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658642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§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6. TÍNH CHẤT HAI TIẾP TUYẾN CẮT NHAU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6336C16-5CCD-471A-A6C9-53B8EA177AE9}"/>
              </a:ext>
            </a:extLst>
          </p:cNvPr>
          <p:cNvSpPr txBox="1"/>
          <p:nvPr/>
        </p:nvSpPr>
        <p:spPr>
          <a:xfrm>
            <a:off x="31864" y="587194"/>
            <a:ext cx="6579951" cy="658642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2. </a:t>
            </a:r>
            <a:r>
              <a:rPr kumimoji="0" lang="nl-NL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ờng tròn nội tiếp tam giác: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" name="Text Box 46"/>
          <p:cNvSpPr txBox="1">
            <a:spLocks noChangeArrowheads="1"/>
          </p:cNvSpPr>
          <p:nvPr/>
        </p:nvSpPr>
        <p:spPr bwMode="auto">
          <a:xfrm>
            <a:off x="116272" y="1138709"/>
            <a:ext cx="11939740" cy="2554545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* Khái niệm: Đường tròn tiếp xúc với ba cạnh của tam giác là đường tròn </a:t>
            </a:r>
            <a:r>
              <a:rPr kumimoji="0" lang="nl-NL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ội tiếp</a:t>
            </a:r>
            <a:r>
              <a:rPr kumimoji="0" lang="nl-NL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tam giác,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ò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tam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á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ọ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à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oạ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iế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ờ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ò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* Tâm của đường tròn nội tiếp tam giác là giao của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ờ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â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á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ó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o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tam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á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431323" y="4754880"/>
            <a:ext cx="6935372" cy="1913206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839286" y="4607738"/>
            <a:ext cx="2236763" cy="1300694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" name="Text Box 46"/>
          <p:cNvSpPr txBox="1">
            <a:spLocks noChangeArrowheads="1"/>
          </p:cNvSpPr>
          <p:nvPr/>
        </p:nvSpPr>
        <p:spPr bwMode="auto">
          <a:xfrm>
            <a:off x="113924" y="3612329"/>
            <a:ext cx="11939740" cy="584775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just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* Cách vẽ: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0" name="Rectangle 73"/>
          <p:cNvSpPr>
            <a:spLocks noChangeArrowheads="1"/>
          </p:cNvSpPr>
          <p:nvPr/>
        </p:nvSpPr>
        <p:spPr bwMode="auto">
          <a:xfrm rot="2537898">
            <a:off x="7644225" y="4837393"/>
            <a:ext cx="196849" cy="157163"/>
          </a:xfrm>
          <a:prstGeom prst="rect">
            <a:avLst/>
          </a:prstGeom>
          <a:solidFill>
            <a:schemeClr val="bg1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" name="Rectangle 74"/>
          <p:cNvSpPr>
            <a:spLocks noChangeArrowheads="1"/>
          </p:cNvSpPr>
          <p:nvPr/>
        </p:nvSpPr>
        <p:spPr bwMode="auto">
          <a:xfrm rot="686657">
            <a:off x="5572007" y="5324755"/>
            <a:ext cx="196851" cy="157162"/>
          </a:xfrm>
          <a:prstGeom prst="rect">
            <a:avLst/>
          </a:prstGeom>
          <a:solidFill>
            <a:schemeClr val="bg1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2" name="Rectangle 75"/>
          <p:cNvSpPr>
            <a:spLocks noChangeArrowheads="1"/>
          </p:cNvSpPr>
          <p:nvPr/>
        </p:nvSpPr>
        <p:spPr bwMode="auto">
          <a:xfrm>
            <a:off x="6835658" y="6340755"/>
            <a:ext cx="194733" cy="157162"/>
          </a:xfrm>
          <a:prstGeom prst="rect">
            <a:avLst/>
          </a:prstGeom>
          <a:solidFill>
            <a:schemeClr val="bg1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" name="Line 76"/>
          <p:cNvSpPr>
            <a:spLocks noChangeShapeType="1"/>
          </p:cNvSpPr>
          <p:nvPr/>
        </p:nvSpPr>
        <p:spPr bwMode="auto">
          <a:xfrm>
            <a:off x="6835657" y="5535893"/>
            <a:ext cx="0" cy="942975"/>
          </a:xfrm>
          <a:prstGeom prst="line">
            <a:avLst/>
          </a:prstGeom>
          <a:noFill/>
          <a:ln w="952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4" name="Line 77"/>
          <p:cNvSpPr>
            <a:spLocks noChangeShapeType="1"/>
          </p:cNvSpPr>
          <p:nvPr/>
        </p:nvSpPr>
        <p:spPr bwMode="auto">
          <a:xfrm flipV="1">
            <a:off x="6835658" y="4827868"/>
            <a:ext cx="882649" cy="708025"/>
          </a:xfrm>
          <a:prstGeom prst="line">
            <a:avLst/>
          </a:prstGeom>
          <a:noFill/>
          <a:ln w="952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" name="Line 78"/>
          <p:cNvSpPr>
            <a:spLocks noChangeShapeType="1"/>
          </p:cNvSpPr>
          <p:nvPr/>
        </p:nvSpPr>
        <p:spPr bwMode="auto">
          <a:xfrm flipH="1" flipV="1">
            <a:off x="5559307" y="5299356"/>
            <a:ext cx="1276351" cy="236537"/>
          </a:xfrm>
          <a:prstGeom prst="line">
            <a:avLst/>
          </a:prstGeom>
          <a:noFill/>
          <a:ln w="952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6" name="Text Box 79"/>
          <p:cNvSpPr txBox="1">
            <a:spLocks noChangeArrowheads="1"/>
          </p:cNvSpPr>
          <p:nvPr/>
        </p:nvSpPr>
        <p:spPr bwMode="auto">
          <a:xfrm>
            <a:off x="7521458" y="4434168"/>
            <a:ext cx="98213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</a:t>
            </a:r>
          </a:p>
        </p:txBody>
      </p:sp>
      <p:sp>
        <p:nvSpPr>
          <p:cNvPr id="57" name="Text Box 80"/>
          <p:cNvSpPr txBox="1">
            <a:spLocks noChangeArrowheads="1"/>
          </p:cNvSpPr>
          <p:nvPr/>
        </p:nvSpPr>
        <p:spPr bwMode="auto">
          <a:xfrm>
            <a:off x="4871391" y="4985031"/>
            <a:ext cx="98213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</a:t>
            </a:r>
          </a:p>
        </p:txBody>
      </p:sp>
      <p:sp>
        <p:nvSpPr>
          <p:cNvPr id="58" name="Text Box 81"/>
          <p:cNvSpPr txBox="1">
            <a:spLocks noChangeArrowheads="1"/>
          </p:cNvSpPr>
          <p:nvPr/>
        </p:nvSpPr>
        <p:spPr bwMode="auto">
          <a:xfrm>
            <a:off x="6441958" y="6477281"/>
            <a:ext cx="98213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</a:t>
            </a:r>
          </a:p>
        </p:txBody>
      </p:sp>
      <p:grpSp>
        <p:nvGrpSpPr>
          <p:cNvPr id="59" name="Group 82"/>
          <p:cNvGrpSpPr>
            <a:grpSpLocks/>
          </p:cNvGrpSpPr>
          <p:nvPr/>
        </p:nvGrpSpPr>
        <p:grpSpPr bwMode="auto">
          <a:xfrm>
            <a:off x="4738040" y="3262593"/>
            <a:ext cx="5994400" cy="3673475"/>
            <a:chOff x="3072" y="-48"/>
            <a:chExt cx="2832" cy="2314"/>
          </a:xfrm>
        </p:grpSpPr>
        <p:sp>
          <p:nvSpPr>
            <p:cNvPr id="60" name="AutoShape 83"/>
            <p:cNvSpPr>
              <a:spLocks noChangeArrowheads="1"/>
            </p:cNvSpPr>
            <p:nvPr/>
          </p:nvSpPr>
          <p:spPr bwMode="auto">
            <a:xfrm>
              <a:off x="3312" y="204"/>
              <a:ext cx="2385" cy="1788"/>
            </a:xfrm>
            <a:prstGeom prst="triangle">
              <a:avLst>
                <a:gd name="adj" fmla="val 15935"/>
              </a:avLst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1" name="Text Box 84"/>
            <p:cNvSpPr txBox="1">
              <a:spLocks noChangeArrowheads="1"/>
            </p:cNvSpPr>
            <p:nvPr/>
          </p:nvSpPr>
          <p:spPr bwMode="auto">
            <a:xfrm>
              <a:off x="3408" y="-48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62" name="Text Box 85"/>
            <p:cNvSpPr txBox="1">
              <a:spLocks noChangeArrowheads="1"/>
            </p:cNvSpPr>
            <p:nvPr/>
          </p:nvSpPr>
          <p:spPr bwMode="auto">
            <a:xfrm>
              <a:off x="3072" y="1968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B</a:t>
              </a:r>
            </a:p>
          </p:txBody>
        </p:sp>
        <p:sp>
          <p:nvSpPr>
            <p:cNvPr id="63" name="Text Box 86"/>
            <p:cNvSpPr txBox="1">
              <a:spLocks noChangeArrowheads="1"/>
            </p:cNvSpPr>
            <p:nvPr/>
          </p:nvSpPr>
          <p:spPr bwMode="auto">
            <a:xfrm>
              <a:off x="5424" y="2016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C</a:t>
              </a:r>
            </a:p>
          </p:txBody>
        </p:sp>
      </p:grpSp>
      <p:sp>
        <p:nvSpPr>
          <p:cNvPr id="64" name="Text Box 87"/>
          <p:cNvSpPr txBox="1">
            <a:spLocks noChangeArrowheads="1"/>
          </p:cNvSpPr>
          <p:nvPr/>
        </p:nvSpPr>
        <p:spPr bwMode="auto">
          <a:xfrm>
            <a:off x="6541440" y="5510493"/>
            <a:ext cx="101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</a:t>
            </a:r>
          </a:p>
        </p:txBody>
      </p:sp>
      <p:grpSp>
        <p:nvGrpSpPr>
          <p:cNvPr id="65" name="Group 88"/>
          <p:cNvGrpSpPr>
            <a:grpSpLocks/>
          </p:cNvGrpSpPr>
          <p:nvPr/>
        </p:nvGrpSpPr>
        <p:grpSpPr bwMode="auto">
          <a:xfrm>
            <a:off x="5982640" y="3676930"/>
            <a:ext cx="889000" cy="1828800"/>
            <a:chOff x="3660" y="213"/>
            <a:chExt cx="420" cy="1152"/>
          </a:xfrm>
        </p:grpSpPr>
        <p:sp>
          <p:nvSpPr>
            <p:cNvPr id="66" name="Line 89"/>
            <p:cNvSpPr>
              <a:spLocks noChangeShapeType="1"/>
            </p:cNvSpPr>
            <p:nvPr/>
          </p:nvSpPr>
          <p:spPr bwMode="auto">
            <a:xfrm>
              <a:off x="3696" y="213"/>
              <a:ext cx="384" cy="115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7" name="Group 90"/>
            <p:cNvGrpSpPr>
              <a:grpSpLocks/>
            </p:cNvGrpSpPr>
            <p:nvPr/>
          </p:nvGrpSpPr>
          <p:grpSpPr bwMode="auto">
            <a:xfrm>
              <a:off x="3660" y="348"/>
              <a:ext cx="180" cy="120"/>
              <a:chOff x="3660" y="348"/>
              <a:chExt cx="180" cy="120"/>
            </a:xfrm>
          </p:grpSpPr>
          <p:sp>
            <p:nvSpPr>
              <p:cNvPr id="68" name="Arc 91"/>
              <p:cNvSpPr>
                <a:spLocks/>
              </p:cNvSpPr>
              <p:nvPr/>
            </p:nvSpPr>
            <p:spPr bwMode="auto">
              <a:xfrm rot="-952809" flipH="1" flipV="1">
                <a:off x="3660" y="420"/>
                <a:ext cx="96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9" name="Arc 92"/>
              <p:cNvSpPr>
                <a:spLocks/>
              </p:cNvSpPr>
              <p:nvPr/>
            </p:nvSpPr>
            <p:spPr bwMode="auto">
              <a:xfrm rot="-4716515" flipH="1" flipV="1">
                <a:off x="3768" y="372"/>
                <a:ext cx="96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70" name="Group 93"/>
          <p:cNvGrpSpPr>
            <a:grpSpLocks/>
          </p:cNvGrpSpPr>
          <p:nvPr/>
        </p:nvGrpSpPr>
        <p:grpSpPr bwMode="auto">
          <a:xfrm>
            <a:off x="5265091" y="5548593"/>
            <a:ext cx="1606549" cy="950913"/>
            <a:chOff x="3321" y="1362"/>
            <a:chExt cx="768" cy="629"/>
          </a:xfrm>
        </p:grpSpPr>
        <p:sp>
          <p:nvSpPr>
            <p:cNvPr id="71" name="Line 94"/>
            <p:cNvSpPr>
              <a:spLocks noChangeShapeType="1"/>
            </p:cNvSpPr>
            <p:nvPr/>
          </p:nvSpPr>
          <p:spPr bwMode="auto">
            <a:xfrm flipV="1">
              <a:off x="3321" y="1362"/>
              <a:ext cx="768" cy="62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72" name="Group 95"/>
            <p:cNvGrpSpPr>
              <a:grpSpLocks/>
            </p:cNvGrpSpPr>
            <p:nvPr/>
          </p:nvGrpSpPr>
          <p:grpSpPr bwMode="auto">
            <a:xfrm>
              <a:off x="3345" y="1849"/>
              <a:ext cx="105" cy="142"/>
              <a:chOff x="3345" y="1849"/>
              <a:chExt cx="105" cy="142"/>
            </a:xfrm>
          </p:grpSpPr>
          <p:sp>
            <p:nvSpPr>
              <p:cNvPr id="73" name="Arc 96"/>
              <p:cNvSpPr>
                <a:spLocks/>
              </p:cNvSpPr>
              <p:nvPr/>
            </p:nvSpPr>
            <p:spPr bwMode="auto">
              <a:xfrm>
                <a:off x="3345" y="1875"/>
                <a:ext cx="48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4" name="Arc 97"/>
              <p:cNvSpPr>
                <a:spLocks/>
              </p:cNvSpPr>
              <p:nvPr/>
            </p:nvSpPr>
            <p:spPr bwMode="auto">
              <a:xfrm rot="1857826">
                <a:off x="3384" y="1935"/>
                <a:ext cx="48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5" name="Arc 98"/>
              <p:cNvSpPr>
                <a:spLocks/>
              </p:cNvSpPr>
              <p:nvPr/>
            </p:nvSpPr>
            <p:spPr bwMode="auto">
              <a:xfrm rot="-1400432">
                <a:off x="3354" y="1849"/>
                <a:ext cx="48" cy="74"/>
              </a:xfrm>
              <a:custGeom>
                <a:avLst/>
                <a:gdLst>
                  <a:gd name="T0" fmla="*/ 0 w 21600"/>
                  <a:gd name="T1" fmla="*/ 0 h 33134"/>
                  <a:gd name="T2" fmla="*/ 0 w 21600"/>
                  <a:gd name="T3" fmla="*/ 0 h 33134"/>
                  <a:gd name="T4" fmla="*/ 0 w 21600"/>
                  <a:gd name="T5" fmla="*/ 0 h 33134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3134"/>
                  <a:gd name="T11" fmla="*/ 21600 w 21600"/>
                  <a:gd name="T12" fmla="*/ 33134 h 3313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3134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682"/>
                      <a:pt x="20442" y="29681"/>
                      <a:pt x="18262" y="33133"/>
                    </a:cubicBezTo>
                  </a:path>
                  <a:path w="21600" h="33134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682"/>
                      <a:pt x="20442" y="29681"/>
                      <a:pt x="18262" y="33133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6" name="Arc 99"/>
              <p:cNvSpPr>
                <a:spLocks/>
              </p:cNvSpPr>
              <p:nvPr/>
            </p:nvSpPr>
            <p:spPr bwMode="auto">
              <a:xfrm rot="1042809">
                <a:off x="3402" y="1917"/>
                <a:ext cx="48" cy="74"/>
              </a:xfrm>
              <a:custGeom>
                <a:avLst/>
                <a:gdLst>
                  <a:gd name="T0" fmla="*/ 0 w 21600"/>
                  <a:gd name="T1" fmla="*/ 0 h 33134"/>
                  <a:gd name="T2" fmla="*/ 0 w 21600"/>
                  <a:gd name="T3" fmla="*/ 0 h 33134"/>
                  <a:gd name="T4" fmla="*/ 0 w 21600"/>
                  <a:gd name="T5" fmla="*/ 0 h 33134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3134"/>
                  <a:gd name="T11" fmla="*/ 21600 w 21600"/>
                  <a:gd name="T12" fmla="*/ 33134 h 3313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3134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682"/>
                      <a:pt x="20442" y="29681"/>
                      <a:pt x="18262" y="33133"/>
                    </a:cubicBezTo>
                  </a:path>
                  <a:path w="21600" h="33134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682"/>
                      <a:pt x="20442" y="29681"/>
                      <a:pt x="18262" y="33133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77" name="Group 100"/>
          <p:cNvGrpSpPr>
            <a:grpSpLocks/>
          </p:cNvGrpSpPr>
          <p:nvPr/>
        </p:nvGrpSpPr>
        <p:grpSpPr bwMode="auto">
          <a:xfrm>
            <a:off x="6871640" y="5472393"/>
            <a:ext cx="3352800" cy="1065213"/>
            <a:chOff x="4119" y="1363"/>
            <a:chExt cx="1545" cy="652"/>
          </a:xfrm>
        </p:grpSpPr>
        <p:sp>
          <p:nvSpPr>
            <p:cNvPr id="78" name="Line 101"/>
            <p:cNvSpPr>
              <a:spLocks noChangeShapeType="1"/>
            </p:cNvSpPr>
            <p:nvPr/>
          </p:nvSpPr>
          <p:spPr bwMode="auto">
            <a:xfrm rot="-144689">
              <a:off x="4119" y="1363"/>
              <a:ext cx="1545" cy="65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79" name="Group 102"/>
            <p:cNvGrpSpPr>
              <a:grpSpLocks/>
            </p:cNvGrpSpPr>
            <p:nvPr/>
          </p:nvGrpSpPr>
          <p:grpSpPr bwMode="auto">
            <a:xfrm>
              <a:off x="5394" y="1818"/>
              <a:ext cx="135" cy="178"/>
              <a:chOff x="5394" y="1818"/>
              <a:chExt cx="135" cy="178"/>
            </a:xfrm>
          </p:grpSpPr>
          <p:sp>
            <p:nvSpPr>
              <p:cNvPr id="80" name="Arc 103"/>
              <p:cNvSpPr>
                <a:spLocks/>
              </p:cNvSpPr>
              <p:nvPr/>
            </p:nvSpPr>
            <p:spPr bwMode="auto">
              <a:xfrm rot="1556537" flipH="1" flipV="1">
                <a:off x="5428" y="1912"/>
                <a:ext cx="96" cy="84"/>
              </a:xfrm>
              <a:custGeom>
                <a:avLst/>
                <a:gdLst>
                  <a:gd name="T0" fmla="*/ 0 w 21600"/>
                  <a:gd name="T1" fmla="*/ 0 h 18852"/>
                  <a:gd name="T2" fmla="*/ 0 w 21600"/>
                  <a:gd name="T3" fmla="*/ 0 h 18852"/>
                  <a:gd name="T4" fmla="*/ 0 w 21600"/>
                  <a:gd name="T5" fmla="*/ 0 h 1885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8852"/>
                  <a:gd name="T11" fmla="*/ 21600 w 21600"/>
                  <a:gd name="T12" fmla="*/ 18852 h 188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8852" fill="none" extrusionOk="0">
                    <a:moveTo>
                      <a:pt x="13845" y="0"/>
                    </a:moveTo>
                    <a:cubicBezTo>
                      <a:pt x="18759" y="4104"/>
                      <a:pt x="21600" y="10176"/>
                      <a:pt x="21600" y="16579"/>
                    </a:cubicBezTo>
                    <a:cubicBezTo>
                      <a:pt x="21600" y="17338"/>
                      <a:pt x="21559" y="18096"/>
                      <a:pt x="21480" y="18852"/>
                    </a:cubicBezTo>
                  </a:path>
                  <a:path w="21600" h="18852" stroke="0" extrusionOk="0">
                    <a:moveTo>
                      <a:pt x="13845" y="0"/>
                    </a:moveTo>
                    <a:cubicBezTo>
                      <a:pt x="18759" y="4104"/>
                      <a:pt x="21600" y="10176"/>
                      <a:pt x="21600" y="16579"/>
                    </a:cubicBezTo>
                    <a:cubicBezTo>
                      <a:pt x="21600" y="17338"/>
                      <a:pt x="21559" y="18096"/>
                      <a:pt x="21480" y="18852"/>
                    </a:cubicBezTo>
                    <a:lnTo>
                      <a:pt x="0" y="16579"/>
                    </a:lnTo>
                    <a:lnTo>
                      <a:pt x="13845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1" name="Arc 104"/>
              <p:cNvSpPr>
                <a:spLocks/>
              </p:cNvSpPr>
              <p:nvPr/>
            </p:nvSpPr>
            <p:spPr bwMode="auto">
              <a:xfrm rot="2818788" flipH="1" flipV="1">
                <a:off x="5439" y="1830"/>
                <a:ext cx="96" cy="84"/>
              </a:xfrm>
              <a:custGeom>
                <a:avLst/>
                <a:gdLst>
                  <a:gd name="T0" fmla="*/ 0 w 21600"/>
                  <a:gd name="T1" fmla="*/ 0 h 18852"/>
                  <a:gd name="T2" fmla="*/ 0 w 21600"/>
                  <a:gd name="T3" fmla="*/ 0 h 18852"/>
                  <a:gd name="T4" fmla="*/ 0 w 21600"/>
                  <a:gd name="T5" fmla="*/ 0 h 1885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8852"/>
                  <a:gd name="T11" fmla="*/ 21600 w 21600"/>
                  <a:gd name="T12" fmla="*/ 18852 h 188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8852" fill="none" extrusionOk="0">
                    <a:moveTo>
                      <a:pt x="13845" y="0"/>
                    </a:moveTo>
                    <a:cubicBezTo>
                      <a:pt x="18759" y="4104"/>
                      <a:pt x="21600" y="10176"/>
                      <a:pt x="21600" y="16579"/>
                    </a:cubicBezTo>
                    <a:cubicBezTo>
                      <a:pt x="21600" y="17338"/>
                      <a:pt x="21559" y="18096"/>
                      <a:pt x="21480" y="18852"/>
                    </a:cubicBezTo>
                  </a:path>
                  <a:path w="21600" h="18852" stroke="0" extrusionOk="0">
                    <a:moveTo>
                      <a:pt x="13845" y="0"/>
                    </a:moveTo>
                    <a:cubicBezTo>
                      <a:pt x="18759" y="4104"/>
                      <a:pt x="21600" y="10176"/>
                      <a:pt x="21600" y="16579"/>
                    </a:cubicBezTo>
                    <a:cubicBezTo>
                      <a:pt x="21600" y="17338"/>
                      <a:pt x="21559" y="18096"/>
                      <a:pt x="21480" y="18852"/>
                    </a:cubicBezTo>
                    <a:lnTo>
                      <a:pt x="0" y="16579"/>
                    </a:lnTo>
                    <a:lnTo>
                      <a:pt x="13845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2" name="Line 105"/>
              <p:cNvSpPr>
                <a:spLocks noChangeShapeType="1"/>
              </p:cNvSpPr>
              <p:nvPr/>
            </p:nvSpPr>
            <p:spPr bwMode="auto">
              <a:xfrm>
                <a:off x="5394" y="1932"/>
                <a:ext cx="84" cy="1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3" name="Line 106"/>
              <p:cNvSpPr>
                <a:spLocks noChangeShapeType="1"/>
              </p:cNvSpPr>
              <p:nvPr/>
            </p:nvSpPr>
            <p:spPr bwMode="auto">
              <a:xfrm>
                <a:off x="5433" y="1818"/>
                <a:ext cx="48" cy="4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84" name="AutoShape 107"/>
          <p:cNvSpPr>
            <a:spLocks noChangeArrowheads="1"/>
          </p:cNvSpPr>
          <p:nvPr/>
        </p:nvSpPr>
        <p:spPr bwMode="auto">
          <a:xfrm>
            <a:off x="6820840" y="5491442"/>
            <a:ext cx="101600" cy="76200"/>
          </a:xfrm>
          <a:prstGeom prst="flowChartConnector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85" name="Group 108"/>
          <p:cNvGrpSpPr>
            <a:grpSpLocks/>
          </p:cNvGrpSpPr>
          <p:nvPr/>
        </p:nvGrpSpPr>
        <p:grpSpPr bwMode="auto">
          <a:xfrm>
            <a:off x="6109640" y="5053292"/>
            <a:ext cx="1346200" cy="1028700"/>
            <a:chOff x="3720" y="1080"/>
            <a:chExt cx="636" cy="648"/>
          </a:xfrm>
        </p:grpSpPr>
        <p:sp>
          <p:nvSpPr>
            <p:cNvPr id="86" name="Line 109"/>
            <p:cNvSpPr>
              <a:spLocks noChangeShapeType="1"/>
            </p:cNvSpPr>
            <p:nvPr/>
          </p:nvSpPr>
          <p:spPr bwMode="auto">
            <a:xfrm>
              <a:off x="3720" y="1212"/>
              <a:ext cx="0" cy="1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7" name="Line 110"/>
            <p:cNvSpPr>
              <a:spLocks noChangeShapeType="1"/>
            </p:cNvSpPr>
            <p:nvPr/>
          </p:nvSpPr>
          <p:spPr bwMode="auto">
            <a:xfrm>
              <a:off x="4260" y="1080"/>
              <a:ext cx="96" cy="1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8" name="Line 111"/>
            <p:cNvSpPr>
              <a:spLocks noChangeShapeType="1"/>
            </p:cNvSpPr>
            <p:nvPr/>
          </p:nvSpPr>
          <p:spPr bwMode="auto">
            <a:xfrm>
              <a:off x="3984" y="1728"/>
              <a:ext cx="19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89" name="Oval 88"/>
          <p:cNvSpPr>
            <a:spLocks noChangeArrowheads="1"/>
          </p:cNvSpPr>
          <p:nvPr/>
        </p:nvSpPr>
        <p:spPr bwMode="auto">
          <a:xfrm>
            <a:off x="5563540" y="4534180"/>
            <a:ext cx="2586567" cy="1962150"/>
          </a:xfrm>
          <a:prstGeom prst="ellipse">
            <a:avLst/>
          </a:prstGeom>
          <a:noFill/>
          <a:ln w="25400" algn="ctr">
            <a:solidFill>
              <a:srgbClr val="CC3300"/>
            </a:solidFill>
            <a:round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90" name="Picture 3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967924">
            <a:off x="4949649" y="4061386"/>
            <a:ext cx="3979333" cy="2870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93170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6000"/>
                            </p:stCondLst>
                            <p:childTnLst>
                              <p:par>
                                <p:cTn id="5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500"/>
                            </p:stCondLst>
                            <p:childTnLst>
                              <p:par>
                                <p:cTn id="6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5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7" dur="2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500"/>
                            </p:stCondLst>
                            <p:childTnLst>
                              <p:par>
                                <p:cTn id="89" presetID="5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385" accel="100000">
                                          <p:stCondLst>
                                            <p:cond delay="615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385" accel="100000">
                                          <p:stCondLst>
                                            <p:cond delay="615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from x="200000" y="450000"/>
                                      <p:to x="10000" y="10000"/>
                                    </p:animScale>
                                    <p:animScale>
                                      <p:cBhvr>
                                        <p:cTn id="92" dur="615" decel="100000"/>
                                        <p:tgtEl>
                                          <p:spTgt spid="90"/>
                                        </p:tgtEl>
                                      </p:cBhvr>
                                      <p:from x="100000" y="100000"/>
                                      <p:to x="200000" y="450000"/>
                                    </p:animScale>
                                    <p:anim from="(ppt_x)" to="(0.5)" calcmode="lin" valueType="num">
                                      <p:cBhvr>
                                        <p:cTn id="93" dur="615" decel="100000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0.5)" to="(0.5)" calcmode="lin" valueType="num">
                                      <p:cBhvr>
                                        <p:cTn id="94" dur="385">
                                          <p:stCondLst>
                                            <p:cond delay="615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ppt_y)" to="(ppt_y+0.4)" calcmode="lin" valueType="num">
                                      <p:cBhvr>
                                        <p:cTn id="95" dur="615" decel="100000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 from="(ppt_y)" to="(ppt_y)" calcmode="lin" valueType="num">
                                      <p:cBhvr>
                                        <p:cTn id="96" dur="385">
                                          <p:stCondLst>
                                            <p:cond delay="615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7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/>
      <p:bldP spid="57" grpId="0"/>
      <p:bldP spid="58" grpId="0"/>
      <p:bldP spid="64" grpId="0" autoUpdateAnimBg="0"/>
      <p:bldP spid="84" grpId="0" animBg="1"/>
      <p:bldP spid="8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7411729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SLIDE_TITLE" val="GIỚI THIỆU"/>
  <p:tag name="ISPRING_SLIDE_INDENT_LEVEL" val="0"/>
  <p:tag name="ISPRING_PRESENTER_ID" val="{7257E5D0-9D30-4FF0-97B0-8B144157FD3C}"/>
  <p:tag name="ISPRING_SLIDE_ID_2" val="{4F9E4EC0-72D8-49DF-B272-3A18C41110E9}"/>
  <p:tag name="GENSWF_ADVANCE_TIME" val="23.4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7&quot;/&gt;&lt;/TableIndex&gt;&lt;/ShapeTextInfo&gt;"/>
  <p:tag name="PRESENTER_SHAPEINFO" val="&lt;ThreeDShapeInfo&gt;&lt;uuid val=&quot;{597896A0-8FC8-4EB6-9D74-011A7E7DAD75}&quot;/&gt;&lt;isInvalidForFieldText val=&quot;0&quot;/&gt;&lt;Image&gt;&lt;filename val=&quot;C:\Users\thtru\AppData\Local\Temp\PR\data\asimages\{597896A0-8FC8-4EB6-9D74-011A7E7DAD75}_1.png&quot;/&gt;&lt;left val=&quot;0&quot;/&gt;&lt;top val=&quot;138&quot;/&gt;&lt;width val=&quot;720&quot;/&gt;&lt;height val=&quot;61&quot;/&gt;&lt;hasText val=&quot;1&quot;/&gt;&lt;/Image&gt;&lt;/ThreeDShapeInfo&gt;"/>
</p:tagLst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 w="57150">
          <a:solidFill>
            <a:srgbClr val="92D050"/>
          </a:solidFill>
        </a:ln>
      </a:spPr>
      <a:bodyPr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ln>
          <a:noFill/>
        </a:ln>
      </a:spPr>
      <a:bodyPr vert="horz" lIns="91440" tIns="45720" rIns="91440" bIns="45720" rtlCol="0">
        <a:normAutofit/>
      </a:bodyPr>
      <a:lstStyle>
        <a:defPPr algn="just">
          <a:defRPr b="1">
            <a:solidFill>
              <a:srgbClr val="0000FF"/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1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10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8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7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6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4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2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5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9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PPT9 86
</file>

<file path=docProps/app.xml><?xml version="1.0" encoding="utf-8"?>
<Properties xmlns="http://schemas.openxmlformats.org/officeDocument/2006/extended-properties" xmlns:vt="http://schemas.openxmlformats.org/officeDocument/2006/docPropsVTypes">
  <TotalTime>2618</TotalTime>
  <Words>874</Words>
  <Application>Microsoft Office PowerPoint</Application>
  <PresentationFormat>Màn hình rộng</PresentationFormat>
  <Paragraphs>134</Paragraphs>
  <Slides>18</Slides>
  <Notes>2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7</vt:i4>
      </vt:variant>
      <vt:variant>
        <vt:lpstr>Chủ đề</vt:lpstr>
      </vt:variant>
      <vt:variant>
        <vt:i4>12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18</vt:i4>
      </vt:variant>
    </vt:vector>
  </HeadingPairs>
  <TitlesOfParts>
    <vt:vector size="38" baseType="lpstr">
      <vt:lpstr>Cambria Math</vt:lpstr>
      <vt:lpstr>Calibri Light</vt:lpstr>
      <vt:lpstr>VNI-Times</vt:lpstr>
      <vt:lpstr>Times New Roman</vt:lpstr>
      <vt:lpstr>Arial</vt:lpstr>
      <vt:lpstr>.VnTime</vt:lpstr>
      <vt:lpstr>Calibri</vt:lpstr>
      <vt:lpstr>Chủ đề Office</vt:lpstr>
      <vt:lpstr>8_Thiết kế Tùy chỉnh</vt:lpstr>
      <vt:lpstr>7_Thiết kế Tùy chỉnh</vt:lpstr>
      <vt:lpstr>3_Thiết kế Tùy chỉnh</vt:lpstr>
      <vt:lpstr>6_Thiết kế Tùy chỉnh</vt:lpstr>
      <vt:lpstr>4_Thiết kế Tùy chỉnh</vt:lpstr>
      <vt:lpstr>2_Thiết kế Tùy chỉnh</vt:lpstr>
      <vt:lpstr>5_Thiết kế Tùy chỉnh</vt:lpstr>
      <vt:lpstr>9_Thiết kế Tùy chỉnh</vt:lpstr>
      <vt:lpstr>1_Thiết kế Tùy chỉnh</vt:lpstr>
      <vt:lpstr>Thiết kế Tùy chỉnh</vt:lpstr>
      <vt:lpstr>10_Thiết kế Tùy chỉnh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Gia Huy Nguyễn</dc:creator>
  <cp:lastModifiedBy>Hùng Nguyễn Đình</cp:lastModifiedBy>
  <cp:revision>193</cp:revision>
  <dcterms:created xsi:type="dcterms:W3CDTF">2021-06-22T15:39:08Z</dcterms:created>
  <dcterms:modified xsi:type="dcterms:W3CDTF">2023-11-23T10:13:12Z</dcterms:modified>
</cp:coreProperties>
</file>